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0C12" w:rsidRPr="00220C12" w:rsidRDefault="00220C12" w:rsidP="00220C1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Пояснительная записка </w:t>
      </w:r>
    </w:p>
    <w:p w:rsidR="00220C12" w:rsidRPr="00220C12" w:rsidRDefault="00220C12" w:rsidP="00220C12">
      <w:pPr>
        <w:widowControl w:val="0"/>
        <w:spacing w:before="60" w:after="0" w:line="240" w:lineRule="auto"/>
        <w:rPr>
          <w:rFonts w:ascii="Times New Roman" w:eastAsia="Times New Roman" w:hAnsi="Times New Roman" w:cs="Times New Roman"/>
          <w:b/>
          <w:szCs w:val="24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Cs w:val="24"/>
          <w:lang w:eastAsia="ru-RU"/>
        </w:rPr>
        <w:t xml:space="preserve"> </w:t>
      </w:r>
    </w:p>
    <w:p w:rsidR="00220C12" w:rsidRPr="00220C12" w:rsidRDefault="00220C12" w:rsidP="00220C12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чая  программа по геометрии составлена на основе федерального компонента государственного стандарта основного общего образования.</w:t>
      </w:r>
    </w:p>
    <w:p w:rsidR="00220C12" w:rsidRPr="00220C12" w:rsidRDefault="00220C12" w:rsidP="00220C12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20C12" w:rsidRPr="00220C12" w:rsidRDefault="00220C12" w:rsidP="00220C12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нная рабочая программа ориентирована на учащихся 8 классов и реализуется на основе следующих документов:</w:t>
      </w:r>
    </w:p>
    <w:p w:rsidR="00220C12" w:rsidRPr="00220C12" w:rsidRDefault="00220C12" w:rsidP="00220C12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  Программа для общеобразовательных школ, гимназий, лицеев:</w:t>
      </w:r>
    </w:p>
    <w:p w:rsidR="00220C12" w:rsidRPr="00220C12" w:rsidRDefault="00220C12" w:rsidP="00220C12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Сборник “Программы для общеобразовательных школ, гимназий, лицеев: Геометрия. 7-9 кл.”/ Сост. Т. А. Бурмистрова – 2009г.</w:t>
      </w:r>
    </w:p>
    <w:p w:rsidR="00220C12" w:rsidRPr="00220C12" w:rsidRDefault="00220C12" w:rsidP="00220C12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  Стандарт второго поколения основного общего образования по математике.</w:t>
      </w:r>
    </w:p>
    <w:p w:rsidR="00220C12" w:rsidRPr="00220C12" w:rsidRDefault="00220C12" w:rsidP="00220C12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ндарт основного общего образования по математике  5-9 классы -2011г.</w:t>
      </w:r>
    </w:p>
    <w:p w:rsidR="00220C12" w:rsidRPr="00220C12" w:rsidRDefault="00220C12" w:rsidP="00220C12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3. Федерального перечня учебников, рекомендованных Министерством образования РФ к использованию в образовательном процессе в общеобразовательных учреждениях.</w:t>
      </w:r>
    </w:p>
    <w:p w:rsidR="00220C12" w:rsidRPr="00220C12" w:rsidRDefault="00220C12" w:rsidP="00220C12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Требования к оснащению образовательного процесса в соответствии с содержанием </w:t>
      </w:r>
      <w:proofErr w:type="gram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олнения учебных предметов компонента государственного стандарта общего образования</w:t>
      </w:r>
      <w:proofErr w:type="gram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20C12" w:rsidRPr="00220C12" w:rsidRDefault="00220C12" w:rsidP="00220C12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5.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Учебного плана школы.</w:t>
      </w:r>
    </w:p>
    <w:p w:rsidR="00220C12" w:rsidRPr="00220C12" w:rsidRDefault="00220C12" w:rsidP="00220C12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чая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220C12" w:rsidRPr="00220C12" w:rsidRDefault="00220C12" w:rsidP="00220C12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чая программа выполняет две основные функции:</w:t>
      </w:r>
    </w:p>
    <w:p w:rsidR="00220C12" w:rsidRPr="00220C12" w:rsidRDefault="00220C12" w:rsidP="00220C12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Информационно-методическая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220C12" w:rsidRPr="00220C12" w:rsidRDefault="00220C12" w:rsidP="00220C12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рганизационно-планирующая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220C12" w:rsidRPr="00220C12" w:rsidRDefault="00220C12" w:rsidP="00220C12">
      <w:pPr>
        <w:widowControl w:val="0"/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Геометрия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– один из важнейших компонентов математического образования, необходимая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учащихся. Изучение геометрии вносит  вклад в развитие логического мышления, в формирование понятия доказательства.</w:t>
      </w:r>
    </w:p>
    <w:p w:rsidR="00220C12" w:rsidRDefault="00220C12" w:rsidP="00220C12">
      <w:pPr>
        <w:widowControl w:val="0"/>
        <w:spacing w:before="120"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20C12" w:rsidRPr="00220C12" w:rsidRDefault="00220C12" w:rsidP="00220C12">
      <w:pPr>
        <w:widowControl w:val="0"/>
        <w:spacing w:before="120"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Цели</w:t>
      </w:r>
    </w:p>
    <w:p w:rsidR="00220C12" w:rsidRPr="00220C12" w:rsidRDefault="00220C12" w:rsidP="00220C12">
      <w:pPr>
        <w:widowControl w:val="0"/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Изучение математики на ступени основного общего образования направлено на достижение следующих целей: </w:t>
      </w:r>
    </w:p>
    <w:p w:rsidR="00220C12" w:rsidRPr="00220C12" w:rsidRDefault="00220C12" w:rsidP="00220C12">
      <w:pPr>
        <w:widowControl w:val="0"/>
        <w:numPr>
          <w:ilvl w:val="0"/>
          <w:numId w:val="2"/>
        </w:numPr>
        <w:spacing w:before="120"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овладение системой математических знаний и умений</w:t>
      </w:r>
      <w:r w:rsidRPr="00220C1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необходимых для применения в практической деятельности, изучения смежных дисциплин, продолжения образования;</w:t>
      </w:r>
    </w:p>
    <w:p w:rsidR="00220C12" w:rsidRPr="00220C12" w:rsidRDefault="00220C12" w:rsidP="00220C12">
      <w:pPr>
        <w:widowControl w:val="0"/>
        <w:numPr>
          <w:ilvl w:val="0"/>
          <w:numId w:val="2"/>
        </w:numPr>
        <w:spacing w:before="120"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интеллектуальное развитие, </w:t>
      </w:r>
      <w:r w:rsidRPr="00220C1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220C12" w:rsidRPr="00220C12" w:rsidRDefault="00220C12" w:rsidP="00220C12">
      <w:pPr>
        <w:widowControl w:val="0"/>
        <w:numPr>
          <w:ilvl w:val="0"/>
          <w:numId w:val="2"/>
        </w:numPr>
        <w:spacing w:before="120"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формирование представлений</w:t>
      </w:r>
      <w:r w:rsidRPr="00220C1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220C12" w:rsidRPr="00220C12" w:rsidRDefault="00220C12" w:rsidP="00220C12">
      <w:pPr>
        <w:widowControl w:val="0"/>
        <w:numPr>
          <w:ilvl w:val="0"/>
          <w:numId w:val="2"/>
        </w:numPr>
        <w:spacing w:before="120"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воспитание </w:t>
      </w:r>
      <w:r w:rsidRPr="00220C1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220C12" w:rsidRPr="00220C12" w:rsidRDefault="00220C12" w:rsidP="00220C12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есто предмета в федеральном базисном учебном плане</w:t>
      </w:r>
    </w:p>
    <w:p w:rsidR="00220C12" w:rsidRPr="00220C12" w:rsidRDefault="00220C12" w:rsidP="00220C12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Согласно федеральному базисному учебному плану для образовательных учреждений Российской Федерации на изучение геометрии на ступени основного общего образования отводится 2 ч в неделю или 70 часов в год.</w:t>
      </w:r>
    </w:p>
    <w:p w:rsidR="00220C12" w:rsidRPr="00220C12" w:rsidRDefault="00220C12" w:rsidP="00220C12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220C12">
        <w:rPr>
          <w:rFonts w:ascii="Times New Roman" w:eastAsia="Times New Roman" w:hAnsi="Times New Roman" w:cs="Times New Roman"/>
          <w:lang w:eastAsia="ru-RU"/>
        </w:rPr>
        <w:t xml:space="preserve">  </w:t>
      </w:r>
    </w:p>
    <w:p w:rsidR="00220C12" w:rsidRPr="00220C12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     </w:t>
      </w:r>
    </w:p>
    <w:p w:rsidR="00220C12" w:rsidRPr="00220C12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lastRenderedPageBreak/>
        <w:t>Содержание обучения</w:t>
      </w:r>
    </w:p>
    <w:p w:rsidR="00220C12" w:rsidRPr="00220C12" w:rsidRDefault="00220C12" w:rsidP="00220C12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220C12" w:rsidRPr="00220C12" w:rsidRDefault="00220C12" w:rsidP="00D87403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bookmarkStart w:id="0" w:name="_GoBack"/>
      <w:bookmarkEnd w:id="0"/>
      <w:r w:rsidRPr="00220C1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Четырёхугольники (14 ч)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Многоугольник, выпуклый и невыпуклый многоугольник, формула суммы углов выпуклого многоугольника, периметр многоугольника. Параллелограмм.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Свойства и признаки параллелограмма. Трапеция, виды трапеций, равнобедренная трапеция. Теорема Фалеса. Задачи на построение. Прямоугольник, свойства и признаки.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Ромб,  квадрат; свойства и признаки. Осевая и центральная симметрии.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                                      </w:t>
      </w:r>
    </w:p>
    <w:p w:rsidR="00220C12" w:rsidRPr="00220C12" w:rsidRDefault="00220C12" w:rsidP="00D8740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Площадь (13 ч)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улы для вычисления площадей многоугольников: прямоугольника, треугольника, трапеции. Теорема Пифагора. Теорема, обратная теореме Пифагора.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                    </w:t>
      </w:r>
    </w:p>
    <w:p w:rsidR="00220C12" w:rsidRPr="00220C12" w:rsidRDefault="00220C12" w:rsidP="00D8740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Подобия треугольников </w:t>
      </w:r>
      <w:proofErr w:type="gramStart"/>
      <w:r w:rsidRPr="00220C1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( </w:t>
      </w:r>
      <w:proofErr w:type="gramEnd"/>
      <w:r w:rsidRPr="00220C1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9 ч)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порциональные отрезки, сходственные стороны, подобные треугольники. Три признака подобия треугольников, их применение.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Средняя линия треугольника. Свойство медиан треугольника. Пропорциональные отрезки в прямоугольном треугольнике. Практические приложения подобия треугольников.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20C1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Синус, косинус и тангенс острого угла прямоугольного треугольника.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чения синуса, косинуса и тангенса для углов 30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B0"/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, 45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B0"/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60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B0"/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                                  </w:t>
      </w:r>
    </w:p>
    <w:p w:rsidR="00220C12" w:rsidRPr="00220C12" w:rsidRDefault="00220C12" w:rsidP="00D8740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Окружность </w:t>
      </w:r>
      <w:proofErr w:type="gramStart"/>
      <w:r w:rsidRPr="00220C1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( </w:t>
      </w:r>
      <w:proofErr w:type="gramEnd"/>
      <w:r w:rsidRPr="00220C1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7ч)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Случаи взаимного расположения прямой и окружности, определение касательной, свойство и признак касательной. Центральный угол, вписанный угол, градусная мера дуги окружности, отрезки пересекающихся хорд.</w:t>
      </w:r>
    </w:p>
    <w:p w:rsidR="00220C12" w:rsidRPr="00220C12" w:rsidRDefault="00220C12" w:rsidP="00D8740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тоговое повторение (7 ч)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Повторить основные темы, пройденные в 8 классе на уроке геометрии: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ырехугольники, площади,  подобные треугольники, окружность.</w:t>
      </w:r>
    </w:p>
    <w:p w:rsidR="00220C12" w:rsidRPr="00220C12" w:rsidRDefault="00220C12" w:rsidP="00220C1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20C12" w:rsidRPr="00220C12" w:rsidRDefault="00220C12" w:rsidP="00220C1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20C12" w:rsidRPr="00220C12" w:rsidRDefault="00220C12" w:rsidP="00220C1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20C12" w:rsidRDefault="00220C12" w:rsidP="00220C1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220C12" w:rsidRPr="00220C12" w:rsidRDefault="00220C12" w:rsidP="00220C1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lastRenderedPageBreak/>
        <w:t>Требования к уровню подготовки учащихся:</w:t>
      </w:r>
    </w:p>
    <w:p w:rsidR="00220C12" w:rsidRPr="00220C12" w:rsidRDefault="00220C12" w:rsidP="00220C1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20C12" w:rsidRPr="00220C12" w:rsidRDefault="00220C12" w:rsidP="00220C1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 результате изучения данного курса учащиеся должны уметь/знать: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20C12" w:rsidRPr="00220C12" w:rsidRDefault="00220C12" w:rsidP="00220C12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Объяснить, какая фигура называется многоугольником, назвать его элементы. Знать, что такое периметр многоугольника, какой многоугольник называется выпуклым; уметь вывести формулу суммы углов выпуклого многоугольника.</w:t>
      </w:r>
    </w:p>
    <w:p w:rsidR="00220C12" w:rsidRPr="00220C12" w:rsidRDefault="00220C12" w:rsidP="00220C12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нать определения параллелограмм и трапеции, формулировки свойств и признаков параллелограмма и равнобедренной трапеции; уметь их доказывать и применять при решении задач; делить отрезок на </w:t>
      </w:r>
      <w:r w:rsidRPr="00220C1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ых частей с помощью циркуля и линейки и решать задачи на построение.</w:t>
      </w:r>
    </w:p>
    <w:p w:rsidR="00220C12" w:rsidRPr="00220C12" w:rsidRDefault="00220C12" w:rsidP="00220C12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ть определения прямоугольника, ромба, квадрата, формулировки их свойств и признаков; уметь доказывать изученные теоремы и применять их при решении задач; знать определения симметричных точек и фигур относительно прямой и точки; уметь строить симметричные точки и распознавать фигуры, обладающие осевой и центральной симметрией.</w:t>
      </w:r>
    </w:p>
    <w:p w:rsidR="00220C12" w:rsidRPr="00220C12" w:rsidRDefault="00220C12" w:rsidP="00220C12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ть основные свойства площадей и формулу для вычисления площади прямоугольника, уметь вывести эту формулу и использовать её и свойства площадей при решении задач.</w:t>
      </w:r>
    </w:p>
    <w:p w:rsidR="00220C12" w:rsidRPr="00220C12" w:rsidRDefault="00220C12" w:rsidP="00220C12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ть формулы для вычисления площадей параллелограмма, треугольника и трапеции; уметь их доказывать, а также знать теорему об отношении площадей треугольников, имеющих по равному углу, и уметь применять изученные формулы при решении задач.</w:t>
      </w:r>
    </w:p>
    <w:p w:rsidR="00220C12" w:rsidRPr="00220C12" w:rsidRDefault="00220C12" w:rsidP="00220C12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ть теорему Пифагора и обратную её теорему; уметь их доказывать и применять при решении задач.</w:t>
      </w:r>
    </w:p>
    <w:p w:rsidR="00220C12" w:rsidRPr="00220C12" w:rsidRDefault="00220C12" w:rsidP="00220C12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ть определения пропорциональных отрезков и подобных треугольников, теорему об отношении площадей подобных треугольников и свойство биссектрисы треугольника; уметь применять их при решении задач.</w:t>
      </w:r>
    </w:p>
    <w:p w:rsidR="00220C12" w:rsidRPr="00220C12" w:rsidRDefault="00220C12" w:rsidP="00220C12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ть признаки подобия треугольников, уметь их доказывать и применять при решении задач.</w:t>
      </w:r>
    </w:p>
    <w:p w:rsidR="00220C12" w:rsidRPr="00220C12" w:rsidRDefault="00220C12" w:rsidP="00220C12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ть теоремы о средней линии треугольника, точке пересечения медиан треугольника и пропорциональных отрезках в прямоугольном треугольнике; уметь их доказывать и применять при решении задач, а также уметь с помощью циркуля и линейки делить отрезок в данном отношении и решать задачи на построение.</w:t>
      </w:r>
    </w:p>
    <w:p w:rsidR="00220C12" w:rsidRPr="00220C12" w:rsidRDefault="00220C12" w:rsidP="00220C12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ть определения синуса, косинуса, тангенса острого угла прямоугольного треугольника; уметь доказывать основное тригонометрическое тождество; знать значения синуса, косинуса, тангенса для углов 30º, 45º, 60º.</w:t>
      </w:r>
    </w:p>
    <w:p w:rsidR="00220C12" w:rsidRPr="00220C12" w:rsidRDefault="00220C12" w:rsidP="00220C12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ть возможные случаи взаимного расположения прямой и окружности, определение касательной, свойство и признак касательной; уметь их доказывать и применять при решении задач.</w:t>
      </w:r>
    </w:p>
    <w:p w:rsidR="00220C12" w:rsidRPr="00220C12" w:rsidRDefault="00220C12" w:rsidP="00220C12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нать, какой угол называется центральным и какой вписанным, как определяется градусная мера дуги окружности, теорему о вписанном угле, следствия </w:t>
      </w:r>
      <w:proofErr w:type="gram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из</w:t>
      </w:r>
      <w:proofErr w:type="gram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ней</w:t>
      </w:r>
      <w:proofErr w:type="gram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теорему о произведении отрезков пересекающихся хорд; уметь доказывать эти теоремы и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рименять их при решении задач.</w:t>
      </w:r>
    </w:p>
    <w:p w:rsidR="00220C12" w:rsidRPr="00220C12" w:rsidRDefault="00220C12" w:rsidP="00220C12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ть теоремы о биссектрисе угла и о серединном перпендикуляре к отрезку, их следствия, теорему о пересечении высот треугольника; уметь их доказывать и применять при решении задач.</w:t>
      </w:r>
    </w:p>
    <w:p w:rsidR="00220C12" w:rsidRPr="00220C12" w:rsidRDefault="00220C12" w:rsidP="00220C12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нать, какая </w:t>
      </w:r>
      <w:proofErr w:type="gram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окружность</w:t>
      </w:r>
      <w:proofErr w:type="gram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ется вписанной в многоугольник и </w:t>
      </w:r>
      <w:proofErr w:type="gram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ая</w:t>
      </w:r>
      <w:proofErr w:type="gram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исанной около многоугольника, теоремы об окружности, вписанной в треугольник, и об окружности, описанной около треугольника, свойства вписанного и описанного четырёхугольников; уметь их доказывать и применять при решении задач.</w:t>
      </w:r>
    </w:p>
    <w:p w:rsidR="00220C12" w:rsidRPr="00220C12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220C12" w:rsidRPr="00220C12" w:rsidRDefault="00220C12" w:rsidP="00220C12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</w:p>
    <w:p w:rsidR="00220C12" w:rsidRPr="00220C12" w:rsidRDefault="00220C12" w:rsidP="00220C12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 xml:space="preserve">Критерии и нормы оценки знаний, умений и </w:t>
      </w:r>
      <w:proofErr w:type="gramStart"/>
      <w:r w:rsidRPr="00220C12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навыков</w:t>
      </w:r>
      <w:proofErr w:type="gramEnd"/>
      <w:r w:rsidRPr="00220C12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 xml:space="preserve"> обучающихся по математике.</w:t>
      </w:r>
    </w:p>
    <w:p w:rsidR="00220C12" w:rsidRPr="00220C12" w:rsidRDefault="00220C12" w:rsidP="00220C12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220C12" w:rsidRPr="00220C12" w:rsidRDefault="00220C12" w:rsidP="00220C12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1. Оценка письменных контрольных работ обучающихся по математике.</w:t>
      </w:r>
    </w:p>
    <w:p w:rsidR="00220C12" w:rsidRPr="00220C12" w:rsidRDefault="00220C12" w:rsidP="00220C1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Ответ оценивается отметкой «5», если: </w:t>
      </w:r>
    </w:p>
    <w:p w:rsidR="00220C12" w:rsidRPr="00220C12" w:rsidRDefault="00220C12" w:rsidP="00220C12">
      <w:pPr>
        <w:widowControl w:val="0"/>
        <w:numPr>
          <w:ilvl w:val="0"/>
          <w:numId w:val="6"/>
        </w:numPr>
        <w:tabs>
          <w:tab w:val="num" w:pos="92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та выполнена полностью;</w:t>
      </w:r>
    </w:p>
    <w:p w:rsidR="00220C12" w:rsidRPr="00220C12" w:rsidRDefault="00220C12" w:rsidP="00220C12">
      <w:pPr>
        <w:widowControl w:val="0"/>
        <w:numPr>
          <w:ilvl w:val="0"/>
          <w:numId w:val="6"/>
        </w:numPr>
        <w:tabs>
          <w:tab w:val="num" w:pos="92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</w:t>
      </w:r>
      <w:proofErr w:type="gram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логических рассуждениях</w:t>
      </w:r>
      <w:proofErr w:type="gram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обосновании решения нет пробелов и ошибок;</w:t>
      </w:r>
    </w:p>
    <w:p w:rsidR="00220C12" w:rsidRPr="00220C12" w:rsidRDefault="00220C12" w:rsidP="00220C12">
      <w:pPr>
        <w:widowControl w:val="0"/>
        <w:numPr>
          <w:ilvl w:val="0"/>
          <w:numId w:val="6"/>
        </w:numPr>
        <w:tabs>
          <w:tab w:val="num" w:pos="92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Отметка «4» ставится в следующих случаях:</w:t>
      </w:r>
    </w:p>
    <w:p w:rsidR="00220C12" w:rsidRPr="00220C12" w:rsidRDefault="00220C12" w:rsidP="00220C12">
      <w:pPr>
        <w:widowControl w:val="0"/>
        <w:numPr>
          <w:ilvl w:val="0"/>
          <w:numId w:val="7"/>
        </w:numPr>
        <w:shd w:val="clear" w:color="auto" w:fill="FFFFFF"/>
        <w:tabs>
          <w:tab w:val="num" w:pos="90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220C12" w:rsidRPr="00220C12" w:rsidRDefault="00220C12" w:rsidP="00220C12">
      <w:pPr>
        <w:widowControl w:val="0"/>
        <w:numPr>
          <w:ilvl w:val="0"/>
          <w:numId w:val="7"/>
        </w:numPr>
        <w:shd w:val="clear" w:color="auto" w:fill="FFFFFF"/>
        <w:tabs>
          <w:tab w:val="num" w:pos="90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Отметка «3» ставится, если:</w:t>
      </w:r>
    </w:p>
    <w:p w:rsidR="00220C12" w:rsidRPr="00220C12" w:rsidRDefault="00220C12" w:rsidP="00220C12">
      <w:pPr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допущено более одной ошибки или более двух – трех недочетов в выкладках, чертежах или графиках, но </w:t>
      </w:r>
      <w:proofErr w:type="gramStart"/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бучающийся</w:t>
      </w:r>
      <w:proofErr w:type="gramEnd"/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обладает обязательными умениями по проверяемой теме.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Отметка «2» ставится, если:</w:t>
      </w:r>
    </w:p>
    <w:p w:rsidR="00220C12" w:rsidRPr="00220C12" w:rsidRDefault="00220C12" w:rsidP="00220C12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допущены существенные ошибки, показавшие, что </w:t>
      </w:r>
      <w:proofErr w:type="gramStart"/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бучающийся</w:t>
      </w:r>
      <w:proofErr w:type="gramEnd"/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не обладает обязательными умениями по данной теме в полной мере. 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Отметка «1» ставится, если:</w:t>
      </w:r>
    </w:p>
    <w:p w:rsidR="00220C12" w:rsidRPr="00220C12" w:rsidRDefault="00220C12" w:rsidP="00220C12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работа показала полное отсутствие у </w:t>
      </w:r>
      <w:proofErr w:type="gramStart"/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бучающегося</w:t>
      </w:r>
      <w:proofErr w:type="gramEnd"/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обязательных знаний и умений по проверяемой теме или значительная часть работы выполнена не самостоятельно.</w:t>
      </w:r>
    </w:p>
    <w:p w:rsidR="00220C12" w:rsidRPr="00220C12" w:rsidRDefault="00220C12" w:rsidP="00220C12">
      <w:pPr>
        <w:spacing w:after="0" w:line="240" w:lineRule="auto"/>
        <w:ind w:firstLine="540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</w:t>
      </w:r>
      <w:proofErr w:type="gram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емуся</w:t>
      </w:r>
      <w:proofErr w:type="gram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полнительно после выполнения им каких-либо других заданий. </w:t>
      </w:r>
    </w:p>
    <w:p w:rsidR="00220C12" w:rsidRPr="00220C12" w:rsidRDefault="00220C12" w:rsidP="00220C12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220C12" w:rsidRPr="00220C12" w:rsidRDefault="00220C12" w:rsidP="00220C12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2.Оценка устных ответов обучающихся по математике</w:t>
      </w:r>
    </w:p>
    <w:p w:rsidR="00220C12" w:rsidRPr="00220C12" w:rsidRDefault="00220C12" w:rsidP="00220C1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Ответ оценивается отметкой «5», если ученик: </w:t>
      </w:r>
    </w:p>
    <w:p w:rsidR="00220C12" w:rsidRPr="00220C12" w:rsidRDefault="00220C12" w:rsidP="00220C12">
      <w:pPr>
        <w:widowControl w:val="0"/>
        <w:numPr>
          <w:ilvl w:val="0"/>
          <w:numId w:val="6"/>
        </w:numPr>
        <w:tabs>
          <w:tab w:val="num" w:pos="9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но раскрыл содержание материала в объеме, предусмотренном программой и учебником;</w:t>
      </w:r>
    </w:p>
    <w:p w:rsidR="00220C12" w:rsidRPr="00220C12" w:rsidRDefault="00220C12" w:rsidP="00220C12">
      <w:pPr>
        <w:widowControl w:val="0"/>
        <w:numPr>
          <w:ilvl w:val="0"/>
          <w:numId w:val="6"/>
        </w:numPr>
        <w:tabs>
          <w:tab w:val="num" w:pos="9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ложил материал грамотным языком, точно используя математическую терминологию и символику, в определенной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логической последовательности;</w:t>
      </w:r>
    </w:p>
    <w:p w:rsidR="00220C12" w:rsidRPr="00220C12" w:rsidRDefault="00220C12" w:rsidP="00220C12">
      <w:pPr>
        <w:widowControl w:val="0"/>
        <w:numPr>
          <w:ilvl w:val="0"/>
          <w:numId w:val="6"/>
        </w:numPr>
        <w:tabs>
          <w:tab w:val="num" w:pos="9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о выполнил рисунки, чертежи, графики, сопутствующие ответу;</w:t>
      </w:r>
    </w:p>
    <w:p w:rsidR="00220C12" w:rsidRPr="00220C12" w:rsidRDefault="00220C12" w:rsidP="00220C12">
      <w:pPr>
        <w:widowControl w:val="0"/>
        <w:numPr>
          <w:ilvl w:val="0"/>
          <w:numId w:val="6"/>
        </w:numPr>
        <w:tabs>
          <w:tab w:val="num" w:pos="9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220C12" w:rsidRPr="00220C12" w:rsidRDefault="00220C12" w:rsidP="00220C12">
      <w:pPr>
        <w:widowControl w:val="0"/>
        <w:numPr>
          <w:ilvl w:val="0"/>
          <w:numId w:val="6"/>
        </w:numPr>
        <w:tabs>
          <w:tab w:val="num" w:pos="9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демонстрировал знание теории ранее изученных сопутствующих тем,  сформированность  и устойчивость используемых при ответе умений и навыков;</w:t>
      </w:r>
    </w:p>
    <w:p w:rsidR="00220C12" w:rsidRPr="00220C12" w:rsidRDefault="00220C12" w:rsidP="00220C12">
      <w:pPr>
        <w:widowControl w:val="0"/>
        <w:numPr>
          <w:ilvl w:val="0"/>
          <w:numId w:val="6"/>
        </w:numPr>
        <w:tabs>
          <w:tab w:val="num" w:pos="9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чал самостоятельно, без наводящих вопросов учителя;</w:t>
      </w:r>
    </w:p>
    <w:p w:rsidR="00220C12" w:rsidRPr="00220C12" w:rsidRDefault="00220C12" w:rsidP="00220C12">
      <w:pPr>
        <w:widowControl w:val="0"/>
        <w:numPr>
          <w:ilvl w:val="0"/>
          <w:numId w:val="6"/>
        </w:numPr>
        <w:tabs>
          <w:tab w:val="num" w:pos="9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озможны одна – две  неточности </w:t>
      </w:r>
      <w:proofErr w:type="gram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proofErr w:type="gram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вещение второстепенных вопросов или в выкладках, которые ученик легко исправил после замечания учителя.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220C12" w:rsidRPr="00220C12" w:rsidRDefault="00220C12" w:rsidP="00220C12">
      <w:pPr>
        <w:widowControl w:val="0"/>
        <w:numPr>
          <w:ilvl w:val="0"/>
          <w:numId w:val="7"/>
        </w:numPr>
        <w:shd w:val="clear" w:color="auto" w:fill="FFFFFF"/>
        <w:tabs>
          <w:tab w:val="num" w:pos="90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 изложении допущены небольшие пробелы, не исказившее математическое содержание ответа;</w:t>
      </w:r>
    </w:p>
    <w:p w:rsidR="00220C12" w:rsidRPr="00220C12" w:rsidRDefault="00220C12" w:rsidP="00220C12">
      <w:pPr>
        <w:widowControl w:val="0"/>
        <w:numPr>
          <w:ilvl w:val="0"/>
          <w:numId w:val="7"/>
        </w:numPr>
        <w:shd w:val="clear" w:color="auto" w:fill="FFFFFF"/>
        <w:tabs>
          <w:tab w:val="num" w:pos="90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220C12" w:rsidRPr="00220C12" w:rsidRDefault="00220C12" w:rsidP="00220C12">
      <w:pPr>
        <w:widowControl w:val="0"/>
        <w:numPr>
          <w:ilvl w:val="0"/>
          <w:numId w:val="7"/>
        </w:numPr>
        <w:shd w:val="clear" w:color="auto" w:fill="FFFFFF"/>
        <w:tabs>
          <w:tab w:val="num" w:pos="90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Отметка «3» ставится в следующих случаях:</w:t>
      </w:r>
    </w:p>
    <w:p w:rsidR="00220C12" w:rsidRPr="00220C12" w:rsidRDefault="00220C12" w:rsidP="00220C12">
      <w:pPr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</w:t>
      </w:r>
      <w:proofErr w:type="gramStart"/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бучающихся</w:t>
      </w:r>
      <w:proofErr w:type="gramEnd"/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» в настоящей программе по математике);</w:t>
      </w:r>
    </w:p>
    <w:p w:rsidR="00220C12" w:rsidRPr="00220C12" w:rsidRDefault="00220C12" w:rsidP="00220C12">
      <w:pPr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220C12" w:rsidRPr="00220C12" w:rsidRDefault="00220C12" w:rsidP="00220C12">
      <w:pPr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220C12" w:rsidRPr="00220C12" w:rsidRDefault="00220C12" w:rsidP="00220C12">
      <w:pPr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при достаточном знании теоретического материала </w:t>
      </w:r>
      <w:proofErr w:type="gramStart"/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ыявлена</w:t>
      </w:r>
      <w:proofErr w:type="gramEnd"/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недостаточная сформированность основных умений и навыков.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Отметка «2» ставится в следующих случаях:</w:t>
      </w:r>
    </w:p>
    <w:p w:rsidR="00220C12" w:rsidRPr="00220C12" w:rsidRDefault="00220C12" w:rsidP="00220C12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не раскрыто основное содержание учебного материала;</w:t>
      </w:r>
    </w:p>
    <w:p w:rsidR="00220C12" w:rsidRPr="00220C12" w:rsidRDefault="00220C12" w:rsidP="00220C12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бнаружено незнание учеником большей или наиболее важной части учебного материала;</w:t>
      </w:r>
    </w:p>
    <w:p w:rsidR="00220C12" w:rsidRPr="00220C12" w:rsidRDefault="00220C12" w:rsidP="00220C12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Отметка «1» ставится, если:</w:t>
      </w:r>
    </w:p>
    <w:p w:rsidR="00220C12" w:rsidRPr="00220C12" w:rsidRDefault="00220C12" w:rsidP="00220C12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.</w:t>
      </w: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 Общая классификация ошибок.</w:t>
      </w:r>
    </w:p>
    <w:p w:rsidR="00220C12" w:rsidRPr="00220C12" w:rsidRDefault="00220C12" w:rsidP="00220C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220C12" w:rsidRPr="00220C12" w:rsidRDefault="00220C12" w:rsidP="00220C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1. </w:t>
      </w:r>
      <w:r w:rsidRPr="00220C12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Грубыми считаются ошибки: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незнание наименований единиц измерения;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неумение выделить в ответе главное;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неумение применять знания, алгоритмы для решения задач;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неумение делать выводы и обобщения;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неумение читать и строить графики;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неумение пользоваться первоисточниками, учебником и справочниками;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потеря корня или сохранение постороннего корня;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отбрасывание без объяснений одного из них;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означные им ошибки;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вычислительные ошибки, если они не являются опиской;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логические ошибки.</w:t>
      </w:r>
    </w:p>
    <w:p w:rsidR="00220C12" w:rsidRPr="00220C12" w:rsidRDefault="00220C12" w:rsidP="00220C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2. К </w:t>
      </w:r>
      <w:r w:rsidRPr="00220C12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негрубым ошибкам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ледует отнести: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</w:t>
      </w:r>
      <w:proofErr w:type="gram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второстепенными</w:t>
      </w:r>
      <w:proofErr w:type="gram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неточность графика;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рациональный метод решения задачи или недостаточно продуманный план ответа (нарушение логики, подмена отдельных основных вопросов </w:t>
      </w:r>
      <w:proofErr w:type="gram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второстепенными</w:t>
      </w:r>
      <w:proofErr w:type="gram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ациональные методы работы со справочной и другой литературой;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неумение решать задачи, выполнять задания в общем виде.</w:t>
      </w:r>
    </w:p>
    <w:p w:rsidR="00220C12" w:rsidRPr="00220C12" w:rsidRDefault="00220C12" w:rsidP="00220C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3. </w:t>
      </w:r>
      <w:r w:rsidRPr="00220C12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Недочетами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ются: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ациональные приемы вычислений и преобразований;</w:t>
      </w:r>
    </w:p>
    <w:p w:rsidR="00220C12" w:rsidRPr="00220C12" w:rsidRDefault="00220C12" w:rsidP="00220C12">
      <w:pPr>
        <w:widowControl w:val="0"/>
        <w:numPr>
          <w:ilvl w:val="0"/>
          <w:numId w:val="12"/>
        </w:numPr>
        <w:tabs>
          <w:tab w:val="num" w:pos="19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небрежное выполнение записей, чертежей, схем, графиков</w:t>
      </w:r>
    </w:p>
    <w:p w:rsidR="00220C12" w:rsidRDefault="00220C12" w:rsidP="00220C1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220C12" w:rsidRPr="00220C12" w:rsidRDefault="00220C12" w:rsidP="00220C1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lastRenderedPageBreak/>
        <w:t>Развернутое тематическое планирование</w:t>
      </w:r>
    </w:p>
    <w:p w:rsidR="00220C12" w:rsidRPr="00220C12" w:rsidRDefault="00220C12" w:rsidP="00220C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15924" w:type="dxa"/>
        <w:tblBorders>
          <w:top w:val="double" w:sz="4" w:space="0" w:color="000000"/>
          <w:left w:val="double" w:sz="4" w:space="0" w:color="000000"/>
          <w:bottom w:val="double" w:sz="4" w:space="0" w:color="000000"/>
          <w:right w:val="double" w:sz="4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3873"/>
        <w:gridCol w:w="4819"/>
        <w:gridCol w:w="2621"/>
        <w:gridCol w:w="1200"/>
        <w:gridCol w:w="1240"/>
        <w:gridCol w:w="1495"/>
      </w:tblGrid>
      <w:tr w:rsidR="00220C12" w:rsidRPr="00220C12" w:rsidTr="00AA6858">
        <w:tc>
          <w:tcPr>
            <w:tcW w:w="676" w:type="dxa"/>
            <w:tcBorders>
              <w:top w:val="double" w:sz="4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№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gram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п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/п</w:t>
            </w:r>
          </w:p>
        </w:tc>
        <w:tc>
          <w:tcPr>
            <w:tcW w:w="3873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Раздел, название урока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в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поурочном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планировании</w:t>
            </w:r>
            <w:proofErr w:type="gramEnd"/>
          </w:p>
        </w:tc>
        <w:tc>
          <w:tcPr>
            <w:tcW w:w="4819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Дидактические единицы образовательного процесса</w:t>
            </w:r>
          </w:p>
        </w:tc>
        <w:tc>
          <w:tcPr>
            <w:tcW w:w="2621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Контроль 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ний 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учащихся</w:t>
            </w:r>
          </w:p>
        </w:tc>
        <w:tc>
          <w:tcPr>
            <w:tcW w:w="1200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Коли-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чество</w:t>
            </w:r>
            <w:proofErr w:type="spellEnd"/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часов</w:t>
            </w:r>
          </w:p>
        </w:tc>
        <w:tc>
          <w:tcPr>
            <w:tcW w:w="1240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Дата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По плану</w:t>
            </w:r>
          </w:p>
        </w:tc>
        <w:tc>
          <w:tcPr>
            <w:tcW w:w="1495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Дата 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Факт.</w:t>
            </w:r>
          </w:p>
        </w:tc>
      </w:tr>
      <w:tr w:rsidR="00220C12" w:rsidRPr="00220C12" w:rsidTr="00AA6858">
        <w:trPr>
          <w:trHeight w:val="838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1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овторение.</w:t>
            </w:r>
          </w:p>
        </w:tc>
        <w:tc>
          <w:tcPr>
            <w:tcW w:w="4819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выполнять задачи из разделов курса </w:t>
            </w:r>
            <w:r w:rsidRPr="00220C12">
              <w:rPr>
                <w:rFonts w:ascii="Times New Roman" w:eastAsia="Times New Roman" w:hAnsi="Times New Roman" w:cs="Times New Roman"/>
                <w:lang w:val="en-US" w:eastAsia="ru-RU"/>
              </w:rPr>
              <w:t>VII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класса: признаки равенства треугольников; соотношения между сторонами и углами треугольника; признаки и свойства параллельных прямых.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Зна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понятия: теорема, свойство, признак. </w:t>
            </w:r>
          </w:p>
        </w:tc>
        <w:tc>
          <w:tcPr>
            <w:tcW w:w="2621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Практикум: решение наиболее типичных задач из курса геометрии </w:t>
            </w:r>
            <w:r w:rsidRPr="00220C12">
              <w:rPr>
                <w:rFonts w:ascii="Times New Roman" w:eastAsia="Times New Roman" w:hAnsi="Times New Roman" w:cs="Times New Roman"/>
                <w:lang w:val="en-US" w:eastAsia="ru-RU"/>
              </w:rPr>
              <w:t>VII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класса. Решение задач по готовым чертежам. Группово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1 модуль</w:t>
            </w: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.09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2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овторение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5.09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Arial Black" w:eastAsia="Times New Roman" w:hAnsi="Arial Black" w:cs="Times New Roman"/>
                <w:sz w:val="20"/>
                <w:szCs w:val="20"/>
                <w:lang w:eastAsia="ru-RU"/>
              </w:rPr>
            </w:pPr>
            <w:r w:rsidRPr="00220C12">
              <w:rPr>
                <w:rFonts w:ascii="Arial Black" w:eastAsia="Times New Roman" w:hAnsi="Arial Black" w:cs="Times New Roman"/>
                <w:sz w:val="20"/>
                <w:szCs w:val="20"/>
                <w:lang w:eastAsia="ru-RU"/>
              </w:rPr>
              <w:t xml:space="preserve">ГЛАВА </w:t>
            </w:r>
            <w:r w:rsidRPr="00220C12">
              <w:rPr>
                <w:rFonts w:ascii="Arial Black" w:eastAsia="Times New Roman" w:hAnsi="Arial Black" w:cs="Times New Roman"/>
                <w:sz w:val="20"/>
                <w:szCs w:val="20"/>
                <w:lang w:val="en-US" w:eastAsia="ru-RU"/>
              </w:rPr>
              <w:t xml:space="preserve">V </w:t>
            </w:r>
            <w:r w:rsidRPr="00220C12">
              <w:rPr>
                <w:rFonts w:ascii="Arial Black" w:eastAsia="Times New Roman" w:hAnsi="Arial Black" w:cs="Times New Roman"/>
                <w:sz w:val="20"/>
                <w:szCs w:val="20"/>
                <w:lang w:eastAsia="ru-RU"/>
              </w:rPr>
              <w:t>ЧЕТЫРЕХУГОЛЬНИКИ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Arial Black" w:eastAsia="Times New Roman" w:hAnsi="Arial Black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 Black" w:eastAsia="Times New Roman" w:hAnsi="Arial Black" w:cs="Times New Roman"/>
                <w:lang w:eastAsia="ru-RU"/>
              </w:rPr>
              <w:t>14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" w:eastAsia="Times New Roman" w:hAnsi="Arial" w:cs="Arial"/>
                <w:b/>
                <w:lang w:eastAsia="ru-RU"/>
              </w:rPr>
              <w:t>§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1. МНОГОУГОЛЬНИКИ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 Unicode MS" w:eastAsia="Arial Unicode MS" w:hAnsi="Arial Unicode MS" w:cs="Arial Unicode MS"/>
                <w:lang w:eastAsia="ru-RU"/>
              </w:rPr>
              <w:sym w:font="Wingdings" w:char="F082"/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1309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3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Многоугольник. Выпуклый многоугольник, п.39, 40.</w:t>
            </w:r>
          </w:p>
        </w:tc>
        <w:tc>
          <w:tcPr>
            <w:tcW w:w="4819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объяснить, какая фигура называется многоугольником, назвать его элементы;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зна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, что такое периметр многоугольника, какой многоугольник называется выпуклым;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вывести формулу суммы углов выпуклого многоугольника и решать задачи типа 364 – 370.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находить углы многоугольников, их периметры. 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изучения и первичного закрепления новых знаний (лекция с элементами дискуссии). Тематический и группово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9.09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1043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4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Четырехугольник, п.41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обобщения и систематизации знаний. С/Р. Индивидуальный письмен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2.09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" w:eastAsia="Times New Roman" w:hAnsi="Arial" w:cs="Arial"/>
                <w:b/>
                <w:lang w:eastAsia="ru-RU"/>
              </w:rPr>
              <w:t>§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2. ПАРАЛЛЕЛОГРАММ И ТРАПЕЦИЯ.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sym w:font="Wingdings" w:char="F086"/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5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араллелограмм, п.42.</w:t>
            </w:r>
          </w:p>
        </w:tc>
        <w:tc>
          <w:tcPr>
            <w:tcW w:w="4819" w:type="dxa"/>
            <w:vMerge w:val="restart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Зна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определения параллелограмма и трапеции, виды трапеций, формулировки свойств и признаков параллелограмма и равнобедренной трапеции, 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уме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их </w:t>
            </w: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доказывать и применять при решении</w:t>
            </w: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задач типа 372 – 377, 379 – 383, 39О.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выполнять деление отрезка на </w:t>
            </w:r>
            <w:r w:rsidRPr="00220C12">
              <w:rPr>
                <w:rFonts w:ascii="Times New Roman" w:eastAsia="Times New Roman" w:hAnsi="Times New Roman" w:cs="Times New Roman"/>
                <w:lang w:val="en-US" w:eastAsia="ru-RU"/>
              </w:rPr>
              <w:t>n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равных частей с помощью циркуля и линейки; используя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свойства параллелограмма и равнобедренной трапеции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доказывать некоторые утверждения.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 Уме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выполнять задачи на построение четырехугольников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Комбинированный урок. М/Д. Взаим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6.09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6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Свойства и признаки параллелограмма, п.43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теоретических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С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/Р. Самоконтроль и индивидуаль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9.09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882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7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Решение задач на свойства и признаки параллелограмма. 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рактикум. С/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Индивидуаль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3.09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380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lastRenderedPageBreak/>
              <w:t>8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Трапеция, п.44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изучения и первичного закрепления новых знаний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6.09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740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lastRenderedPageBreak/>
              <w:t>9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Трапеция, п.44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Урок закрепления знаний. Практикум. С/Р. </w:t>
            </w:r>
            <w:proofErr w:type="spell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Индивидуал</w:t>
            </w:r>
            <w:proofErr w:type="spellEnd"/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к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30.09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1178"/>
        </w:trPr>
        <w:tc>
          <w:tcPr>
            <w:tcW w:w="676" w:type="dxa"/>
            <w:tcBorders>
              <w:top w:val="single" w:sz="4" w:space="0" w:color="auto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10</w:t>
            </w:r>
          </w:p>
        </w:tc>
        <w:tc>
          <w:tcPr>
            <w:tcW w:w="3873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Задачи на построение циркулем и линейкой.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комплексного применения ЗУН учащихся. Практическая работа. Самоконтроль и взаимоконтроль.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3.10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" w:eastAsia="Times New Roman" w:hAnsi="Arial" w:cs="Arial"/>
                <w:b/>
                <w:lang w:eastAsia="ru-RU"/>
              </w:rPr>
              <w:t>§3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. ПРЯМОУГОЛЬНИК. РОМБ. КВАДРАТ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 Unicode MS" w:eastAsia="Arial Unicode MS" w:hAnsi="Arial Unicode MS" w:cs="Arial Unicode MS"/>
                <w:lang w:eastAsia="ru-RU"/>
              </w:rPr>
              <w:sym w:font="Wingdings" w:char="F084"/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118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11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рямоугольник, п.45.</w:t>
            </w:r>
          </w:p>
        </w:tc>
        <w:tc>
          <w:tcPr>
            <w:tcW w:w="4819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Зна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определения частных видов параллелограмма: прямоугольника, ромба и квадрата, формулировки их свойств и признаков.</w:t>
            </w: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Уме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доказывать изученные теоремы и применять их при решении задач типа 401 – 415. </w:t>
            </w: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З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на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определения симметричных точек и фигур относительно прямой и точки.</w:t>
            </w: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строить симметричные точки и распознавать фигуры, обладающие осевой симметрией и центральной симметрией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практических самостоятельных работ  (исследовательского типа). Тематически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2 модуль</w:t>
            </w: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4.10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12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омб и квадрат, п.46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Самост</w:t>
            </w:r>
            <w:proofErr w:type="spell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. изучение теории. Самоконтроль и индивидуаль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7.10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1412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13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ешение задач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своение изученного материала в процессе решения задач. С/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обучающего характера с проверкой на уроке. Само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1.10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249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14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Осевая и центральная симметрии, 47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рактическая работа.</w:t>
            </w: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4.10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15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ешение задач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Закрепить в процессе решения задач, полученные ЗУН, подготовиться к контрольной работе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Урок обобщения и систематизации знаний. Практикум по решению задач. Групповой, устный и письменный контроль. 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Урок зачет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8.10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944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lastRenderedPageBreak/>
              <w:t>16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КОНТРОЛЬНАЯ РАБОТА №1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«Четырехугольники», п.39-46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применять все изученные формулы и теоремы при решении задач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контроля, оценки и коррекции знаний учащихся. Фронталь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31.10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Arial Black" w:eastAsia="Times New Roman" w:hAnsi="Arial Black" w:cs="Times New Roman"/>
                <w:sz w:val="20"/>
                <w:szCs w:val="20"/>
                <w:lang w:eastAsia="ru-RU"/>
              </w:rPr>
            </w:pPr>
            <w:r w:rsidRPr="00220C12">
              <w:rPr>
                <w:rFonts w:ascii="Arial Black" w:eastAsia="Times New Roman" w:hAnsi="Arial Black" w:cs="Times New Roman"/>
                <w:sz w:val="20"/>
                <w:szCs w:val="20"/>
                <w:lang w:eastAsia="ru-RU"/>
              </w:rPr>
              <w:t xml:space="preserve">ГЛАВА </w:t>
            </w:r>
            <w:r w:rsidRPr="00220C12">
              <w:rPr>
                <w:rFonts w:ascii="Arial Black" w:eastAsia="Times New Roman" w:hAnsi="Arial Black" w:cs="Times New Roman"/>
                <w:sz w:val="20"/>
                <w:szCs w:val="20"/>
                <w:lang w:val="en-US" w:eastAsia="ru-RU"/>
              </w:rPr>
              <w:t xml:space="preserve">VI </w:t>
            </w:r>
            <w:r w:rsidRPr="00220C12">
              <w:rPr>
                <w:rFonts w:ascii="Arial Black" w:eastAsia="Times New Roman" w:hAnsi="Arial Black" w:cs="Times New Roman"/>
                <w:sz w:val="20"/>
                <w:szCs w:val="20"/>
                <w:lang w:eastAsia="ru-RU"/>
              </w:rPr>
              <w:t xml:space="preserve"> ПЛОЩАДЬ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Arial Black" w:eastAsia="Times New Roman" w:hAnsi="Arial Black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 Black" w:eastAsia="Times New Roman" w:hAnsi="Arial Black" w:cs="Times New Roman"/>
                <w:lang w:eastAsia="ru-RU"/>
              </w:rPr>
              <w:t>1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" w:eastAsia="Times New Roman" w:hAnsi="Arial" w:cs="Arial"/>
                <w:b/>
                <w:lang w:eastAsia="ru-RU"/>
              </w:rPr>
              <w:t>§1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. ПЛОЩАДЬ МНОГОУГОЛЬНИКА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sym w:font="Wingdings" w:char="F082"/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740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17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онятие площади многоугольника. Площадь квадрата, п.48, 49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Зна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основные свойства площадей и формулу для вычисления площади прямоугольника.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Уме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вывести формулу для вычисления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с частичн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о-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поисковой деятельностью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7.11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160"/>
        </w:trPr>
        <w:tc>
          <w:tcPr>
            <w:tcW w:w="676" w:type="dxa"/>
            <w:tcBorders>
              <w:top w:val="double" w:sz="4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№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gram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п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/п</w:t>
            </w:r>
          </w:p>
        </w:tc>
        <w:tc>
          <w:tcPr>
            <w:tcW w:w="3873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Раздел, название урока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в</w:t>
            </w:r>
            <w:proofErr w:type="gramEnd"/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поурочном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планировании</w:t>
            </w:r>
            <w:proofErr w:type="gramEnd"/>
          </w:p>
        </w:tc>
        <w:tc>
          <w:tcPr>
            <w:tcW w:w="4819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Дидактические единицы образовательного процесса</w:t>
            </w:r>
          </w:p>
        </w:tc>
        <w:tc>
          <w:tcPr>
            <w:tcW w:w="2621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Контроль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знаний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учащихся</w:t>
            </w:r>
          </w:p>
        </w:tc>
        <w:tc>
          <w:tcPr>
            <w:tcW w:w="1200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Коли-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чество</w:t>
            </w:r>
            <w:proofErr w:type="spellEnd"/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часов</w:t>
            </w:r>
          </w:p>
        </w:tc>
        <w:tc>
          <w:tcPr>
            <w:tcW w:w="1240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634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18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лощадь прямоугольника, п.50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лощади прямоугольника и использовать ее при решении задач типа 447 – 454, 457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С/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обучающего характера с проверкой на уроке. ИК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1.11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Arial" w:eastAsia="Times New Roman" w:hAnsi="Arial" w:cs="Arial"/>
                <w:b/>
                <w:lang w:eastAsia="ru-RU"/>
              </w:rPr>
              <w:t>§2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. ПЛОЩАДИ ПАРАЛЛЕЛОГ</w:t>
            </w: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РАММА, ТРЕУГОЛЬНИКА И ТРАПЕЦИИ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sym w:font="Wingdings" w:char="F085"/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558"/>
        </w:trPr>
        <w:tc>
          <w:tcPr>
            <w:tcW w:w="676" w:type="dxa"/>
            <w:tcBorders>
              <w:top w:val="single" w:sz="4" w:space="0" w:color="auto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19</w:t>
            </w:r>
          </w:p>
        </w:tc>
        <w:tc>
          <w:tcPr>
            <w:tcW w:w="3873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лощадь параллелограмма, п.51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Зна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формулы для вычисления площадей параллелограмма, 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Изучение нового материла. МД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4.11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20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лощадь треугольника, п.52.</w:t>
            </w:r>
          </w:p>
        </w:tc>
        <w:tc>
          <w:tcPr>
            <w:tcW w:w="4819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треугольника и трапеции;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уме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их доказывать, а также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зна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теорему об отношении площадей треугольников, имеющих по равному углу, и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 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применять все изученные формулы при решении задач типа 459 – 464, 468 – 472, 474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Изучение нового материла. С/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обучающего характера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3 модуль</w:t>
            </w: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5.11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21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лощадь трапеции, п.53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Изучение нового материла. С/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обучающего характера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8.11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949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22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ешение задач.</w:t>
            </w:r>
          </w:p>
        </w:tc>
        <w:tc>
          <w:tcPr>
            <w:tcW w:w="4819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применять все изученные формулы при решении задач, в устной форме доказывать теоремы и излагать необходимый теоретический материал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Урок обобщения и систематизации знаний. Практикум по решению задач. Групповой  </w:t>
            </w:r>
            <w:proofErr w:type="spell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ись</w:t>
            </w:r>
            <w:proofErr w:type="spellEnd"/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менный</w:t>
            </w:r>
            <w:proofErr w:type="spell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.12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755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23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Решение задач. 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Урок зачет.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Персональный устный и письмен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5.12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755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КОНТРОЛЬНАЯ РАБОТА №2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«Площадь», п.47-55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меть применять все изученные формулы и теоремы при решении задач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контроля, оценки и коррекции знаний учащихся. Фронталь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9.12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333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" w:eastAsia="Times New Roman" w:hAnsi="Arial" w:cs="Arial"/>
                <w:b/>
                <w:lang w:eastAsia="ru-RU"/>
              </w:rPr>
              <w:t>§3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. ТЕОРЕМА ПИФАГОРА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sym w:font="Wingdings" w:char="F083"/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24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Теорема Пифагора, п.54.</w:t>
            </w:r>
          </w:p>
        </w:tc>
        <w:tc>
          <w:tcPr>
            <w:tcW w:w="4819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Зна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теорему Пифагора и обратную ей теорему, область применения, пифагоровы тройки.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Уме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доказывать теоремы и применять их при решении задач типа 483 – 499 (находить неизвестную величину в прямоугольном треугольнике)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Изучение нового материала. Повторение (задачи по готовым чертежам). ГК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2.12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593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25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Теорема, обратная теореме Пифагора, п.55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Изучение нового материала. Тест. ИК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6.12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682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26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ешение задач на применение теоремы Пифагора и обратной ей теоремы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Уме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рименять теоремы при решении задач типа 483 – 499 (находить неизвестную величину в прямоугольном треугольнике)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закрепления знаний. Практикум. Проверочная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С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/Р. ИК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9.12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1005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27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ешение задач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применять все изученные формулы и теоремы при решении задач; в устной форме доказывать теоремы и излагать необходимый теоретический материал. 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Урок обобщения и систематизации знаний. Практикум по решению задач.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Групповой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 контр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3.12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800"/>
        </w:trPr>
        <w:tc>
          <w:tcPr>
            <w:tcW w:w="676" w:type="dxa"/>
            <w:tcBorders>
              <w:top w:val="double" w:sz="4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№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gram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п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/п</w:t>
            </w:r>
          </w:p>
        </w:tc>
        <w:tc>
          <w:tcPr>
            <w:tcW w:w="3873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Раздел, название урока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в</w:t>
            </w:r>
            <w:proofErr w:type="gramEnd"/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поурочном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планировании</w:t>
            </w:r>
            <w:proofErr w:type="gramEnd"/>
          </w:p>
        </w:tc>
        <w:tc>
          <w:tcPr>
            <w:tcW w:w="4819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Дидактические единицы образовательного процесса</w:t>
            </w:r>
          </w:p>
        </w:tc>
        <w:tc>
          <w:tcPr>
            <w:tcW w:w="2621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Контроль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знаний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учащихся</w:t>
            </w:r>
          </w:p>
        </w:tc>
        <w:tc>
          <w:tcPr>
            <w:tcW w:w="1200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Коли-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чество</w:t>
            </w:r>
            <w:proofErr w:type="spellEnd"/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часов</w:t>
            </w:r>
          </w:p>
        </w:tc>
        <w:tc>
          <w:tcPr>
            <w:tcW w:w="1240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606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28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ешение задач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Закрепить в процессе решения задач, полученные ЗУН, подготовиться к </w:t>
            </w:r>
            <w:proofErr w:type="spell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контр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.р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аботе</w:t>
            </w:r>
            <w:proofErr w:type="spell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Урок зачет.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Фронтальный опрос. ФК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6.12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29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КОНТРОЛЬНАЯ РАБОТА №3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«Теорема Пифагора», п.47-55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применять все изученные формулы и теоремы при решении задач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контроля, оценки и коррекции знаний учащихся. Фронталь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30.12</w:t>
            </w: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420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Arial Black" w:eastAsia="Times New Roman" w:hAnsi="Arial Black" w:cs="Times New Roman"/>
                <w:sz w:val="20"/>
                <w:szCs w:val="20"/>
                <w:lang w:eastAsia="ru-RU"/>
              </w:rPr>
            </w:pPr>
            <w:r w:rsidRPr="00220C12">
              <w:rPr>
                <w:rFonts w:ascii="Arial Black" w:eastAsia="Times New Roman" w:hAnsi="Arial Black" w:cs="Times New Roman"/>
                <w:sz w:val="20"/>
                <w:szCs w:val="20"/>
                <w:lang w:eastAsia="ru-RU"/>
              </w:rPr>
              <w:t xml:space="preserve">ГЛАВА </w:t>
            </w:r>
            <w:r w:rsidRPr="00220C12">
              <w:rPr>
                <w:rFonts w:ascii="Arial Black" w:eastAsia="Times New Roman" w:hAnsi="Arial Black" w:cs="Times New Roman"/>
                <w:sz w:val="20"/>
                <w:szCs w:val="20"/>
                <w:lang w:val="en-US" w:eastAsia="ru-RU"/>
              </w:rPr>
              <w:t xml:space="preserve">VII </w:t>
            </w:r>
            <w:r w:rsidRPr="00220C12">
              <w:rPr>
                <w:rFonts w:ascii="Arial Black" w:eastAsia="Times New Roman" w:hAnsi="Arial Black" w:cs="Times New Roman"/>
                <w:sz w:val="20"/>
                <w:szCs w:val="20"/>
                <w:lang w:eastAsia="ru-RU"/>
              </w:rPr>
              <w:t xml:space="preserve"> ПОДОБНЫЕ ТРЕУГОЛЬНИКИ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Arial Black" w:eastAsia="Times New Roman" w:hAnsi="Arial Black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 Black" w:eastAsia="Times New Roman" w:hAnsi="Arial Black" w:cs="Times New Roman"/>
                <w:lang w:eastAsia="ru-RU"/>
              </w:rPr>
              <w:t>19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552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Arial Black" w:eastAsia="Times New Roman" w:hAnsi="Arial Black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" w:eastAsia="Times New Roman" w:hAnsi="Arial" w:cs="Arial"/>
                <w:b/>
                <w:lang w:eastAsia="ru-RU"/>
              </w:rPr>
              <w:t>§1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. ОПРЕДЕЛЕНИЕ ПОДОБНЫХ ТРЕУГОЛЬНИКОВ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Arial Black" w:eastAsia="Times New Roman" w:hAnsi="Arial Black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sym w:font="Wingdings" w:char="F082"/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877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30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Пропорциональные отрезки. Определение подобных треугольников, п.56, 57. 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Зна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определения пропорциональных отрезков и подобных треугольников, теорему об отношении подобных треугольников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изучения и первичного закрепления новых знаний. Беседа. ГК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4 модуль</w:t>
            </w: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31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Отношение площадей подобных треугольников, п.58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и свойство биссектрисы треугольника (задача 535).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Уме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определять подобные треугольники, находить неизвестные величины из пропорциональных отношений, применять теорию при решении задач типа 535 – 538, 541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Изучение нового материла. С/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обучающего характера. Взаимный контроль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464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" w:eastAsia="Times New Roman" w:hAnsi="Arial" w:cs="Arial"/>
                <w:b/>
                <w:lang w:eastAsia="ru-RU"/>
              </w:rPr>
              <w:t>§2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. ПРИЗНАКИ ПОДОБИЯ ТРЕУГОЛЬНИКОВ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6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1023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32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ервый признак подобия треугольников, п.59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Зна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первый признак подобия;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Уме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его доказывать и применять при решении задач.</w:t>
            </w:r>
          </w:p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изучения и первичного закрепления новых знаний. Беседа. ГК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33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34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Второй и третий признаки подобия треугольников, п.60, 61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Зна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признаки подобия треугольников, определение пропорциональных отрезков.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Уме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доказывать признаки подобия и применять их при решении задач типа 550 – 555,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Изучение нового материла. С/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обучающего характера. Взаимный контроль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35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36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ешение задач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обобщения и систематизации знаний. Практикум по решению задач. Само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" w:eastAsia="Times New Roman" w:hAnsi="Arial" w:cs="Arial"/>
                <w:b/>
                <w:lang w:eastAsia="ru-RU"/>
              </w:rPr>
              <w:t>§3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. ПРИМЕНЕНИЕ ПОДОБИЯ К ДОКАЗАТЕЛЬСТВУ ТЕОРЕМ И РЕШЕНИЮ ЗАДАЧ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5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lang w:eastAsia="ru-RU"/>
              </w:rPr>
              <w:t>37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38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Средняя линия треугольника, п.62. Решение задач.</w:t>
            </w:r>
          </w:p>
        </w:tc>
        <w:tc>
          <w:tcPr>
            <w:tcW w:w="4819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Зна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теоремы о средней линии треугольника, точке пересечения медиан треугольника и пропорциональных отрезках в прямоугольном треугольнике.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доказывать эти теоремы и применять при решении задач типа 567, 568, 570, 572 – 577, а также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с помощью циркуля и линейки делить отрезок в данном отношении и решать задачи на построение типа 586 – 590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Изучение нового материала. Тест. ИК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lang w:eastAsia="ru-RU"/>
              </w:rPr>
              <w:t>39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40</w:t>
            </w:r>
          </w:p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ропорциональные отрезки в прямоугольном треугольнике, п.63. Решение задач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Изучение нового материла. Обучающая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С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/Р. ИК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C12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220C12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lang w:eastAsia="ru-RU"/>
              </w:rPr>
              <w:t>41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рактические приложения подобия треугольников. О подобии произвольных фигур, п.64, 65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Практическая работа «Измерительные работы на местности». ГК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220C12" w:rsidRPr="00220C12" w:rsidRDefault="00220C12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220C12" w:rsidRPr="00220C12" w:rsidRDefault="00220C12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445CD0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lang w:eastAsia="ru-RU"/>
              </w:rPr>
              <w:t>42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5D77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lang w:eastAsia="ru-RU"/>
              </w:rPr>
              <w:t>КОНТРОЛЬНАЯ РАБОТА №4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«Признаки подобия треугольников», п. 56-61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87403" w:rsidRPr="00220C12" w:rsidRDefault="00D87403" w:rsidP="005D77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применять все изученные теоремы при решении задач, знать отношения периметров и площадей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5D77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контроля, оценки и коррекции знаний. ФК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5D77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5248" w:type="dxa"/>
            <w:gridSpan w:val="6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Arial" w:eastAsia="Times New Roman" w:hAnsi="Arial" w:cs="Arial"/>
                <w:b/>
                <w:lang w:eastAsia="ru-RU"/>
              </w:rPr>
              <w:t>§4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. СООТНОШЕНИЯ МЕЖДУ СТОРОНАМИ И УГЛАМИ ПРЯМОУГОЛЬ</w:t>
            </w:r>
          </w:p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НОГО ТРЕУГОЛЬНИКА.                                                                                                                                                                      6</w:t>
            </w:r>
          </w:p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43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Синус, косинус и тангенс острого угла прямоугольного треугольника, п.66.</w:t>
            </w:r>
          </w:p>
        </w:tc>
        <w:tc>
          <w:tcPr>
            <w:tcW w:w="4819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Зна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определения синуса, косинуса и тангенса острого угла прямоугольного треугольника, значения синуса, косинуса и тангенса для углов 30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sym w:font="Symbol" w:char="F0B0"/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, 45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sym w:font="Symbol" w:char="F0B0"/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и 60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sym w:font="Symbol" w:char="F0B0"/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, метрические соотношения.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доказывать основное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тригонометрическое тождество, решать задачи типа 591 – 602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Изучение нового материала. Беседа. Само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44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Значения синуса, косинуса и тангенса для углов 30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sym w:font="Symbol" w:char="F0B0"/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, 45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sym w:font="Symbol" w:char="F0B0"/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и 60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sym w:font="Symbol" w:char="F0B0"/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, п.67. 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с частичн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о-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поисковой работой.</w:t>
            </w:r>
          </w:p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ВК. ИК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776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lastRenderedPageBreak/>
              <w:t>45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46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47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ешение задач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закрепления знаний. Практикум. Проверочная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С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/Р. 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Зачет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lastRenderedPageBreak/>
              <w:t>48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D87403" w:rsidRDefault="00D87403" w:rsidP="00D8740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lang w:eastAsia="ru-RU"/>
              </w:rPr>
              <w:t>КОНТРОЛЬНАЯ РАБОТА №5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«</w:t>
            </w:r>
            <w:r w:rsidRPr="00D87403">
              <w:rPr>
                <w:rFonts w:ascii="Times New Roman" w:eastAsia="Times New Roman" w:hAnsi="Times New Roman" w:cs="Times New Roman"/>
                <w:lang w:eastAsia="ru-RU"/>
              </w:rPr>
              <w:t>Соотношения между сторонами и углами в прямоугольном треугольнике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»</w:t>
            </w:r>
          </w:p>
          <w:p w:rsidR="00D87403" w:rsidRPr="00220C12" w:rsidRDefault="00D87403" w:rsidP="00D8740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.62-67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применять все изученные формулы, значения синуса, косинуса, тангенса, метрические отношения при решении задач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контроля, оценки и коррекции знаний. ФК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343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Arial Black" w:eastAsia="Times New Roman" w:hAnsi="Arial Black" w:cs="Times New Roman"/>
                <w:sz w:val="20"/>
                <w:szCs w:val="20"/>
                <w:lang w:eastAsia="ru-RU"/>
              </w:rPr>
            </w:pPr>
            <w:r w:rsidRPr="00220C12">
              <w:rPr>
                <w:rFonts w:ascii="Arial Black" w:eastAsia="Times New Roman" w:hAnsi="Arial Black" w:cs="Times New Roman"/>
                <w:sz w:val="20"/>
                <w:szCs w:val="20"/>
                <w:lang w:eastAsia="ru-RU"/>
              </w:rPr>
              <w:t xml:space="preserve">ГЛАВА </w:t>
            </w:r>
            <w:r w:rsidRPr="00220C12">
              <w:rPr>
                <w:rFonts w:ascii="Arial Black" w:eastAsia="Times New Roman" w:hAnsi="Arial Black" w:cs="Times New Roman"/>
                <w:sz w:val="20"/>
                <w:szCs w:val="20"/>
                <w:lang w:val="en-US" w:eastAsia="ru-RU"/>
              </w:rPr>
              <w:t xml:space="preserve">VIII  </w:t>
            </w:r>
            <w:r w:rsidRPr="00220C12">
              <w:rPr>
                <w:rFonts w:ascii="Arial Black" w:eastAsia="Times New Roman" w:hAnsi="Arial Black" w:cs="Times New Roman"/>
                <w:sz w:val="20"/>
                <w:szCs w:val="20"/>
                <w:lang w:eastAsia="ru-RU"/>
              </w:rPr>
              <w:t>ОКРУЖНОСТЬ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Arial Black" w:eastAsia="Times New Roman" w:hAnsi="Arial Black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 Black" w:eastAsia="Times New Roman" w:hAnsi="Arial Black" w:cs="Times New Roman"/>
                <w:lang w:eastAsia="ru-RU"/>
              </w:rPr>
              <w:t>17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532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Arial" w:eastAsia="Times New Roman" w:hAnsi="Arial" w:cs="Arial"/>
                <w:b/>
                <w:lang w:eastAsia="ru-RU"/>
              </w:rPr>
              <w:t>§1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. КАСАТЕЛЬНАЯ К ОКРУЖНОСТИ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sym w:font="Wingdings" w:char="F083"/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1660"/>
        </w:trPr>
        <w:tc>
          <w:tcPr>
            <w:tcW w:w="676" w:type="dxa"/>
            <w:tcBorders>
              <w:top w:val="single" w:sz="4" w:space="0" w:color="auto"/>
              <w:left w:val="double" w:sz="4" w:space="0" w:color="000000"/>
              <w:bottom w:val="double" w:sz="4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49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Взаимное расположение прямой и окружности, п.68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Зна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возможные случаи взаимного расположения прямой и окружности, определение касательной, свойство и признак касательной.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 Уме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их доказывать и применять при решении задач типа 631, 633 – 636, 638 – 643, 648, выполнять задачи на построение 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– лаборатория. Исследование взаимного расположения прямой и окружности. С/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практического характера. ГК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c>
          <w:tcPr>
            <w:tcW w:w="676" w:type="dxa"/>
            <w:tcBorders>
              <w:top w:val="double" w:sz="4" w:space="0" w:color="000000"/>
              <w:left w:val="double" w:sz="4" w:space="0" w:color="000000"/>
              <w:bottom w:val="double" w:sz="4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№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gram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п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/п</w:t>
            </w:r>
          </w:p>
        </w:tc>
        <w:tc>
          <w:tcPr>
            <w:tcW w:w="3873" w:type="dxa"/>
            <w:tcBorders>
              <w:top w:val="double" w:sz="4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Раздел, название урока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в</w:t>
            </w:r>
            <w:proofErr w:type="gramEnd"/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поурочном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планировании</w:t>
            </w:r>
            <w:proofErr w:type="gramEnd"/>
          </w:p>
        </w:tc>
        <w:tc>
          <w:tcPr>
            <w:tcW w:w="4819" w:type="dxa"/>
            <w:tcBorders>
              <w:top w:val="double" w:sz="4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Дидактические единицы образовательного процесса</w:t>
            </w:r>
          </w:p>
        </w:tc>
        <w:tc>
          <w:tcPr>
            <w:tcW w:w="2621" w:type="dxa"/>
            <w:tcBorders>
              <w:top w:val="double" w:sz="4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Контроль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знаний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учащихся</w:t>
            </w:r>
          </w:p>
        </w:tc>
        <w:tc>
          <w:tcPr>
            <w:tcW w:w="1200" w:type="dxa"/>
            <w:tcBorders>
              <w:top w:val="double" w:sz="4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Коли-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чество</w:t>
            </w:r>
            <w:proofErr w:type="spellEnd"/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часов</w:t>
            </w:r>
          </w:p>
        </w:tc>
        <w:tc>
          <w:tcPr>
            <w:tcW w:w="1240" w:type="dxa"/>
            <w:tcBorders>
              <w:top w:val="double" w:sz="4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double" w:sz="4" w:space="0" w:color="000000"/>
              <w:left w:val="single" w:sz="6" w:space="0" w:color="000000"/>
              <w:bottom w:val="double" w:sz="4" w:space="0" w:color="000000"/>
              <w:right w:val="double" w:sz="4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50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51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Касательная к окружности, п.69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окружностей и касательных, определять отрезки хорд окружностей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Изучение нового материала. Комбинированный урок. Тест, обучающая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С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/Р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498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" w:eastAsia="Times New Roman" w:hAnsi="Arial" w:cs="Arial"/>
                <w:b/>
                <w:lang w:eastAsia="ru-RU"/>
              </w:rPr>
              <w:t>§2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. ЦЕНТРАЛЬНЫЕ И ВПИСАННЫЕ УГЛЫ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sym w:font="Wingdings" w:char="F082"/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880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52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Градусная мера дуги окружности, п.70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Знать,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какой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гол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называется центральным и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какой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вписанным, как определяется градусная мера дуги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Усвоение </w:t>
            </w:r>
            <w:proofErr w:type="spell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изученно</w:t>
            </w:r>
            <w:proofErr w:type="spellEnd"/>
          </w:p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го</w:t>
            </w:r>
            <w:proofErr w:type="spell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материала в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про </w:t>
            </w:r>
            <w:proofErr w:type="spell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цессе</w:t>
            </w:r>
            <w:proofErr w:type="spellEnd"/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решения зад.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53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Теорема о вписанном угле, п.71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окружности, теорему о вписанном угле, следствия из нее и теорему о произведении отрезков пересекающихся хорд.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доказывать эти теоремы и применять при решении задач типа 651 – 657, 659, 666 – 669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Комбинированный урок: лекция, практикум, проверочная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С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/Р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" w:eastAsia="Times New Roman" w:hAnsi="Arial" w:cs="Arial"/>
                <w:b/>
                <w:lang w:eastAsia="ru-RU"/>
              </w:rPr>
              <w:t>§3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. ЧЕТЫРЕ ЗАМЕЧАТЕЛЬНЫЕ ТОЧКИ ТРЕУГОЛЬНИКА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4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lastRenderedPageBreak/>
              <w:t>54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Свойства биссектрисы угла и серединного перпендикуляра к отрезку, п.72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Зна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теоремы о биссектрисе угла и о серединном перпендикуляре к отрезку, их следствия, а также теорему о пересечении высот треугольника.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 Уме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доказывать эти теоремы и применять их при решении задач типа 674 – 679, 682 – 686.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Уме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выполнять построение замечательных точек треугольника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Изучение нового материала. Подготовительная работа по готовым чертежам. ИК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55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56</w:t>
            </w:r>
          </w:p>
        </w:tc>
        <w:tc>
          <w:tcPr>
            <w:tcW w:w="3873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19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Зна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теоремы о биссектрисе угла и о серединном перпендикуляре к отрезку, их следствия, а также теорему о пересечении высот треугольника.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 Уме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доказывать эти теоремы и применять их при решении задач типа 674 – 679, 682 – 686.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Уме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выполнять построение замечательных точек треугольника.</w:t>
            </w:r>
          </w:p>
        </w:tc>
        <w:tc>
          <w:tcPr>
            <w:tcW w:w="2621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124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57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Теорема о пересечении высот треугольника, п.73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Усвоение </w:t>
            </w:r>
            <w:proofErr w:type="spell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изученно</w:t>
            </w:r>
            <w:proofErr w:type="spellEnd"/>
          </w:p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го</w:t>
            </w:r>
            <w:proofErr w:type="spell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материала в процессе выполнения практической работы и решения задач. ГК, ИК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462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" w:eastAsia="Times New Roman" w:hAnsi="Arial" w:cs="Arial"/>
                <w:b/>
                <w:lang w:eastAsia="ru-RU"/>
              </w:rPr>
              <w:t>§4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. ВПИСАННАЯ И ОПИСАННАЯ ОКРУЖНОСТИ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6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1380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58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Вписанная окружность, п.74.</w:t>
            </w:r>
          </w:p>
        </w:tc>
        <w:tc>
          <w:tcPr>
            <w:tcW w:w="4819" w:type="dxa"/>
            <w:vMerge w:val="restart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Знать,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какая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окружность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называется вписанной в многоугольник и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какая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описанной около многоугольника, теоремы об окружности, вписанной в треугольник, и об окружности, описанной около треугольника, свойства вписанного и описанного четырехугольников.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Уме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доказывать эти теоремы и применять при решении задач типа 689 – 696, 701 – 711.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своение изученного материала в процессе решения задач. С/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обучающего характера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1080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double" w:sz="4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59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Описанная окружность, п.75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своение изученного материала в процессе решения задач. С/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обучающего характера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864"/>
        </w:trPr>
        <w:tc>
          <w:tcPr>
            <w:tcW w:w="676" w:type="dxa"/>
            <w:tcBorders>
              <w:top w:val="double" w:sz="4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№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gram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п</w:t>
            </w:r>
            <w:proofErr w:type="gramEnd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/п</w:t>
            </w:r>
          </w:p>
        </w:tc>
        <w:tc>
          <w:tcPr>
            <w:tcW w:w="3873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Раздел, название урока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в</w:t>
            </w:r>
            <w:proofErr w:type="gramEnd"/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поурочном </w:t>
            </w:r>
            <w:proofErr w:type="gram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планировании</w:t>
            </w:r>
            <w:proofErr w:type="gramEnd"/>
          </w:p>
        </w:tc>
        <w:tc>
          <w:tcPr>
            <w:tcW w:w="4819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Дидактические единицы образовательного процесса</w:t>
            </w:r>
          </w:p>
        </w:tc>
        <w:tc>
          <w:tcPr>
            <w:tcW w:w="2621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Контроль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знаний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учащихся</w:t>
            </w:r>
          </w:p>
        </w:tc>
        <w:tc>
          <w:tcPr>
            <w:tcW w:w="1200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Коли-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чество</w:t>
            </w:r>
            <w:proofErr w:type="spellEnd"/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часов</w:t>
            </w:r>
          </w:p>
        </w:tc>
        <w:tc>
          <w:tcPr>
            <w:tcW w:w="1240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double" w:sz="4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60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61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62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Решение задач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Знать 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утверждения задач 724, 729 и </w:t>
            </w: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их применять при решении задач типа 698 – 700, 708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Комбинированный урок: практикум, зачет. Фронтальный устный опрос. </w:t>
            </w: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Урок зачет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64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lastRenderedPageBreak/>
              <w:t>63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lang w:eastAsia="ru-RU"/>
              </w:rPr>
              <w:t>КОНТРОЛЬНАЯ РАБОТА №6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«Окружность», п.68-75.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применять все изученные теоремы при решении задач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 контроля, оценки и коррекции знаний. Фронтальный письмен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315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20C12">
              <w:rPr>
                <w:rFonts w:ascii="Arial Black" w:eastAsia="Times New Roman" w:hAnsi="Arial Black" w:cs="Times New Roman"/>
                <w:sz w:val="20"/>
                <w:szCs w:val="20"/>
                <w:lang w:eastAsia="ru-RU"/>
              </w:rPr>
              <w:t>ИТОГОВОЕ ПОВТОРЕНИЕ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Arial Black" w:eastAsia="Times New Roman" w:hAnsi="Arial Black" w:cs="Times New Roman"/>
                <w:lang w:eastAsia="ru-RU"/>
              </w:rPr>
              <w:t>7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shd w:val="clear" w:color="auto" w:fill="D9D9D9"/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352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64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Четырехугольники.</w:t>
            </w:r>
          </w:p>
        </w:tc>
        <w:tc>
          <w:tcPr>
            <w:tcW w:w="4819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Закрепление знаний, умений и навыков, полученных на уроках по данным темам (курс геометрии 8 класса).</w:t>
            </w:r>
          </w:p>
        </w:tc>
        <w:tc>
          <w:tcPr>
            <w:tcW w:w="2621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Уроки обобщения и систематизации знаний. Решение задач повышенной трудности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335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65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лощадь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359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66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Подобные треугольники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326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67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Окружность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35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68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Векторы. Итоговое занятие.</w:t>
            </w:r>
          </w:p>
        </w:tc>
        <w:tc>
          <w:tcPr>
            <w:tcW w:w="4819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87403" w:rsidRPr="00220C12" w:rsidTr="00AA6858">
        <w:trPr>
          <w:trHeight w:val="351"/>
        </w:trPr>
        <w:tc>
          <w:tcPr>
            <w:tcW w:w="676" w:type="dxa"/>
            <w:tcBorders>
              <w:top w:val="single" w:sz="6" w:space="0" w:color="000000"/>
              <w:left w:val="double" w:sz="4" w:space="0" w:color="000000"/>
              <w:bottom w:val="double" w:sz="4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69</w:t>
            </w:r>
          </w:p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70</w:t>
            </w:r>
          </w:p>
        </w:tc>
        <w:tc>
          <w:tcPr>
            <w:tcW w:w="3873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b/>
                <w:lang w:eastAsia="ru-RU"/>
              </w:rPr>
              <w:t>Итоговая контрольная работа</w:t>
            </w:r>
            <w:r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в форме ОГЭ (модуль геометрия)</w:t>
            </w:r>
          </w:p>
        </w:tc>
        <w:tc>
          <w:tcPr>
            <w:tcW w:w="4819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 xml:space="preserve"> применять все изученные темы при решении задач.</w:t>
            </w:r>
          </w:p>
        </w:tc>
        <w:tc>
          <w:tcPr>
            <w:tcW w:w="2621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  <w:hideMark/>
          </w:tcPr>
          <w:p w:rsidR="00D87403" w:rsidRPr="00220C12" w:rsidRDefault="00D87403" w:rsidP="00220C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C12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single" w:sz="6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5" w:type="dxa"/>
            <w:tcBorders>
              <w:top w:val="single" w:sz="6" w:space="0" w:color="000000"/>
              <w:left w:val="single" w:sz="6" w:space="0" w:color="000000"/>
              <w:bottom w:val="double" w:sz="4" w:space="0" w:color="000000"/>
              <w:right w:val="double" w:sz="4" w:space="0" w:color="000000"/>
            </w:tcBorders>
            <w:vAlign w:val="center"/>
          </w:tcPr>
          <w:p w:rsidR="00D87403" w:rsidRPr="00220C12" w:rsidRDefault="00D87403" w:rsidP="00220C1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spacing w:before="100" w:beforeAutospacing="1" w:after="100" w:afterAutospacing="1" w:line="400" w:lineRule="atLeast"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</w:p>
    <w:p w:rsidR="00220C12" w:rsidRPr="00220C12" w:rsidRDefault="00220C12" w:rsidP="00220C12">
      <w:pPr>
        <w:spacing w:before="100" w:beforeAutospacing="1" w:after="100" w:afterAutospacing="1" w:line="400" w:lineRule="atLeast"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</w:p>
    <w:p w:rsidR="00220C12" w:rsidRPr="00220C12" w:rsidRDefault="00220C12" w:rsidP="00220C12">
      <w:pPr>
        <w:spacing w:before="100" w:beforeAutospacing="1" w:after="100" w:afterAutospacing="1" w:line="400" w:lineRule="atLeast"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</w:p>
    <w:p w:rsidR="00220C12" w:rsidRPr="00220C12" w:rsidRDefault="00220C12" w:rsidP="00220C12">
      <w:pPr>
        <w:spacing w:before="100" w:beforeAutospacing="1" w:after="100" w:afterAutospacing="1" w:line="400" w:lineRule="atLeast"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</w:p>
    <w:p w:rsidR="00220C12" w:rsidRDefault="00220C12" w:rsidP="00220C12">
      <w:pPr>
        <w:spacing w:before="100" w:beforeAutospacing="1" w:after="100" w:afterAutospacing="1" w:line="400" w:lineRule="atLeast"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</w:p>
    <w:p w:rsidR="00220C12" w:rsidRDefault="00220C12" w:rsidP="00220C12">
      <w:pPr>
        <w:spacing w:before="100" w:beforeAutospacing="1" w:after="100" w:afterAutospacing="1" w:line="400" w:lineRule="atLeast"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</w:p>
    <w:p w:rsidR="00220C12" w:rsidRDefault="00220C12" w:rsidP="00220C12">
      <w:pPr>
        <w:spacing w:before="100" w:beforeAutospacing="1" w:after="100" w:afterAutospacing="1" w:line="400" w:lineRule="atLeast"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</w:p>
    <w:p w:rsidR="00220C12" w:rsidRPr="00220C12" w:rsidRDefault="00220C12" w:rsidP="00220C12">
      <w:pPr>
        <w:spacing w:before="100" w:beforeAutospacing="1" w:after="100" w:afterAutospacing="1" w:line="400" w:lineRule="atLeast"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</w:p>
    <w:p w:rsidR="00220C12" w:rsidRPr="00220C12" w:rsidRDefault="00220C12" w:rsidP="00220C12">
      <w:pPr>
        <w:spacing w:before="100" w:beforeAutospacing="1" w:after="100" w:afterAutospacing="1" w:line="400" w:lineRule="atLeast"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lastRenderedPageBreak/>
        <w:t>Учебно-методическое обеспечение</w:t>
      </w:r>
    </w:p>
    <w:p w:rsidR="00220C12" w:rsidRPr="00220C12" w:rsidRDefault="00220C12" w:rsidP="00220C12">
      <w:pPr>
        <w:spacing w:before="100" w:beforeAutospacing="1" w:after="100" w:afterAutospacing="1" w:line="40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Литература для учителя</w:t>
      </w:r>
    </w:p>
    <w:p w:rsidR="00220C12" w:rsidRPr="00220C12" w:rsidRDefault="00220C12" w:rsidP="00220C12">
      <w:pPr>
        <w:spacing w:before="100" w:beforeAutospacing="1" w:after="100" w:afterAutospacing="1" w:line="40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.Атанасян Л.С., Бутузов В.Ф. и др. Геометрия 7 – 9. Учебник для общеобразовательных учреждений. М.: Просвещение, 2004.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2. </w:t>
      </w:r>
      <w:proofErr w:type="spell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Звавич</w:t>
      </w:r>
      <w:proofErr w:type="spell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.И., Шляпочник Л.Я., </w:t>
      </w:r>
      <w:proofErr w:type="spell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Чинкина</w:t>
      </w:r>
      <w:proofErr w:type="spell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.В.. Геометрия 8 – 11 классы. М.: Дрофа, 2000.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5. Зив Б.Г., </w:t>
      </w:r>
      <w:proofErr w:type="spell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Мейлер</w:t>
      </w:r>
      <w:proofErr w:type="spell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М., </w:t>
      </w:r>
      <w:proofErr w:type="spell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Баханский</w:t>
      </w:r>
      <w:proofErr w:type="spell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Г. Задачи по геометрии для 7-11 классов. Книга для учителя. М.: Просвещение, 1997.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6. Зив Б.Г., </w:t>
      </w:r>
      <w:proofErr w:type="spell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Мейлер</w:t>
      </w:r>
      <w:proofErr w:type="spell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М., </w:t>
      </w:r>
      <w:proofErr w:type="spell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Баханский</w:t>
      </w:r>
      <w:proofErr w:type="spell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А.Г. Задачи по геометрии 7-11. М.: Просвещение,2000.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7. Зив Б.Г.. Дидактические материалы по геометрии 9 класс. М.: Просвещение, 1998.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8. </w:t>
      </w:r>
      <w:proofErr w:type="spell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Медяник</w:t>
      </w:r>
      <w:proofErr w:type="spell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И.. Контрольные и проверочные работы по геометрии 7 – 11 классы. Методическое пособие. М.: Дрофа, 1997.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9. Программы для общеобразоват. школ, гимназий, лицеев: Математика. 5-9 кл.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220C1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Литература для учащихся </w:t>
      </w:r>
    </w:p>
    <w:p w:rsidR="00220C12" w:rsidRPr="00220C12" w:rsidRDefault="00220C12" w:rsidP="00220C12">
      <w:pPr>
        <w:spacing w:before="100" w:beforeAutospacing="1" w:after="100" w:afterAutospacing="1" w:line="40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</w:t>
      </w:r>
      <w:proofErr w:type="spell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Атанасян</w:t>
      </w:r>
      <w:proofErr w:type="spell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.С., Бутузов В.Ф. и др. Геометрия 7 – 9. Учебник для общеобразовательных учреждений. М.: Просвещение, 2004.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2. Зив Б.Г., </w:t>
      </w:r>
      <w:proofErr w:type="spell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Мейлер</w:t>
      </w:r>
      <w:proofErr w:type="spell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М., </w:t>
      </w:r>
      <w:proofErr w:type="spell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Баханский</w:t>
      </w:r>
      <w:proofErr w:type="spell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Г. Задачи по геометрии для 7-11 классов. Книга для учителя. М.: Просвещение, 1997.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3. Зив Б.Г., </w:t>
      </w:r>
      <w:proofErr w:type="spell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Мейлер</w:t>
      </w:r>
      <w:proofErr w:type="spell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М., </w:t>
      </w:r>
      <w:proofErr w:type="spell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Баханский</w:t>
      </w:r>
      <w:proofErr w:type="spell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А.Г. Задачи по геометрии 7-11. М.: Просвещение,2000.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4. Зив Б.Г.. Дидактические материалы по геометрии 9 класс. М.: Просвещение, 1998.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5. </w:t>
      </w:r>
      <w:proofErr w:type="spell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Крамор</w:t>
      </w:r>
      <w:proofErr w:type="spell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С. Повторяем и систематизируем школьные курс геометрии. М.: Просвещение, 1992 </w:t>
      </w:r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6. Кулагин Е.Д., </w:t>
      </w:r>
      <w:proofErr w:type="spellStart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>Норин</w:t>
      </w:r>
      <w:proofErr w:type="spellEnd"/>
      <w:r w:rsidRPr="00220C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П., Федин С.Н., Шевченко Ю.А.3000 конкурсных задач по математике. М.: Рольф,1999</w:t>
      </w:r>
    </w:p>
    <w:p w:rsidR="00220C12" w:rsidRPr="00220C12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20C12" w:rsidRDefault="00220C12" w:rsidP="00220C12">
      <w:pPr>
        <w:widowControl w:val="0"/>
        <w:spacing w:after="0" w:line="240" w:lineRule="auto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20C12" w:rsidRDefault="00220C12" w:rsidP="00220C12">
      <w:pPr>
        <w:widowControl w:val="0"/>
        <w:spacing w:after="0" w:line="240" w:lineRule="auto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20C12" w:rsidRPr="00220C12" w:rsidRDefault="00220C12" w:rsidP="00D87403">
      <w:pPr>
        <w:widowControl w:val="0"/>
        <w:spacing w:after="0" w:line="240" w:lineRule="auto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20C1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Приложение</w:t>
      </w:r>
    </w:p>
    <w:p w:rsidR="00220C12" w:rsidRPr="00220C12" w:rsidRDefault="00220C12" w:rsidP="00220C12">
      <w:pPr>
        <w:widowControl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ная работа №1</w:t>
      </w:r>
    </w:p>
    <w:p w:rsidR="00D87403" w:rsidRPr="00D87403" w:rsidRDefault="00D87403" w:rsidP="00D8740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етырехугольники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1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Диагонали прямоугольника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BCD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секаются в точке О.  Найдите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гол между диагоналями, если 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pt;height:16pt" o:ole="">
            <v:imagedata r:id="rId6" o:title=""/>
          </v:shape>
          <o:OLEObject Type="Embed" ProgID="Equation.DSMT4" ShapeID="_x0000_i1025" DrawAspect="Content" ObjectID="_1503327870" r:id="rId7"/>
        </w:objec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В параллелограмме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MNP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ведена биссектриса угла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KP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оторая пересекает сторону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N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Е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а) Докажите, что треугольник КМЕ равнобедренный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) Найдите сторону 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КР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, если МЕ = 10 см, а периметр параллелограмма равен 52 см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2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1. Диагонали ромба КМ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P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пересекаются в точке О. Найдите углы треугольника КМО, если 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380" w:dyaOrig="320">
          <v:shape id="_x0000_i1026" type="#_x0000_t75" style="width:68.8pt;height:16pt" o:ole="">
            <v:imagedata r:id="rId8" o:title=""/>
          </v:shape>
          <o:OLEObject Type="Embed" ProgID="Equation.DSMT4" ShapeID="_x0000_i1026" DrawAspect="Content" ObjectID="_1503327871" r:id="rId9"/>
        </w:objec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На стороне ВС  параллелограмма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BCD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зята точка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ак, что АВ = ВМ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а) Докажите, что АМ – биссектриса угла ВА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) Найдите периметр параллелограмма, если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D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8 см, СМ = 4 см.</w:t>
      </w:r>
    </w:p>
    <w:p w:rsid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                                                  </w:t>
      </w:r>
    </w:p>
    <w:p w:rsidR="00D87403" w:rsidRPr="00D87403" w:rsidRDefault="00D87403" w:rsidP="00D8740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ная работа №2</w:t>
      </w:r>
    </w:p>
    <w:p w:rsidR="00D87403" w:rsidRPr="00D87403" w:rsidRDefault="00D87403" w:rsidP="00D8740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лощадь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1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1.  Смежные углы параллелограмма равны 32 см и 26 см, а один из его углов равен 150</w:t>
      </w:r>
      <w:r w:rsidRPr="00D8740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площадь параллелограмма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2. Площадь прямоугольной трапеции равна 120 см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, а её высота равна 8 см. Найдите все стороны трапеции, если одно из оснований больше другого на 6 см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На стороне АС данного треугольника АВС постройте точку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ак, чтобы площадь треугольника АВ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ставила одну треть площади треугольника АВС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2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1.  Одна из диагоналей параллелограмма является его высотой и равна 9 см. Найдите стороны этого параллелограмма, если его площадь равна 108 см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. Найдите площадь  трапеции АВС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основаниями А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ВС, если известно, что АВ = 12 см, ВС = 14 см, А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30 см, 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100" w:dyaOrig="320">
          <v:shape id="_x0000_i1027" type="#_x0000_t75" style="width:54.4pt;height:16pt" o:ole="">
            <v:imagedata r:id="rId10" o:title=""/>
          </v:shape>
          <o:OLEObject Type="Embed" ProgID="Equation.DSMT4" ShapeID="_x0000_i1027" DrawAspect="Content" ObjectID="_1503327872" r:id="rId11"/>
        </w:objec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На продолжении стороны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N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нного треугольника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MN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постройте точку 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ак, чтобы площадь треугольника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M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 была в два раза меньше площади треугольника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MN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                                         </w:t>
      </w:r>
    </w:p>
    <w:p w:rsid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ная работа №4</w:t>
      </w:r>
    </w:p>
    <w:p w:rsidR="00D87403" w:rsidRPr="00D87403" w:rsidRDefault="00D87403" w:rsidP="00D8740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добные треугольники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1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91158BF" wp14:editId="09867FC4">
                <wp:simplePos x="0" y="0"/>
                <wp:positionH relativeFrom="column">
                  <wp:posOffset>-320040</wp:posOffset>
                </wp:positionH>
                <wp:positionV relativeFrom="paragraph">
                  <wp:posOffset>204470</wp:posOffset>
                </wp:positionV>
                <wp:extent cx="2330450" cy="1243330"/>
                <wp:effectExtent l="635" t="0" r="2540" b="0"/>
                <wp:wrapNone/>
                <wp:docPr id="11" name="Группа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30450" cy="1243330"/>
                          <a:chOff x="630" y="2362"/>
                          <a:chExt cx="3670" cy="1958"/>
                        </a:xfrm>
                      </wpg:grpSpPr>
                      <wps:wsp>
                        <wps:cNvPr id="1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1350" y="2362"/>
                            <a:ext cx="415" cy="4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7403" w:rsidRDefault="00D87403" w:rsidP="00D87403">
                              <w: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250" y="2771"/>
                            <a:ext cx="415" cy="4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7403" w:rsidRPr="00AF57AB" w:rsidRDefault="00D87403" w:rsidP="00D87403">
                              <w:r>
                                <w:t>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630" y="3911"/>
                            <a:ext cx="415" cy="4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7403" w:rsidRPr="00AF57AB" w:rsidRDefault="00D87403" w:rsidP="00D8740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3885" y="3836"/>
                            <a:ext cx="415" cy="4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7403" w:rsidRDefault="00D87403" w:rsidP="00D87403">
                              <w: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3225" y="2362"/>
                            <a:ext cx="415" cy="4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7403" w:rsidRDefault="00D87403" w:rsidP="00D87403">
                              <w: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utoShape 8"/>
                        <wps:cNvCnPr/>
                        <wps:spPr bwMode="auto">
                          <a:xfrm>
                            <a:off x="3300" y="2655"/>
                            <a:ext cx="690" cy="13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9"/>
                        <wps:cNvCnPr/>
                        <wps:spPr bwMode="auto">
                          <a:xfrm flipH="1">
                            <a:off x="915" y="2655"/>
                            <a:ext cx="645" cy="13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10"/>
                        <wps:cNvCnPr/>
                        <wps:spPr bwMode="auto">
                          <a:xfrm>
                            <a:off x="915" y="4020"/>
                            <a:ext cx="307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11"/>
                        <wps:cNvCnPr/>
                        <wps:spPr bwMode="auto">
                          <a:xfrm flipV="1">
                            <a:off x="915" y="2655"/>
                            <a:ext cx="2385" cy="13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1" o:spid="_x0000_s1026" style="position:absolute;left:0;text-align:left;margin-left:-25.2pt;margin-top:16.1pt;width:183.5pt;height:97.9pt;z-index:251659264" coordorigin="630,2362" coordsize="3670,19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1350;top:2362;width:41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  <v:textbox>
                    <w:txbxContent>
                      <w:p w:rsidR="00D87403" w:rsidRDefault="00D87403" w:rsidP="00D87403">
                        <w:r>
                          <w:t>А</w:t>
                        </w:r>
                      </w:p>
                    </w:txbxContent>
                  </v:textbox>
                </v:shape>
                <v:shape id="Text Box 4" o:spid="_x0000_s1028" type="#_x0000_t202" style="position:absolute;left:2250;top:2771;width:41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    <v:textbox>
                    <w:txbxContent>
                      <w:p w:rsidR="00D87403" w:rsidRPr="00AF57AB" w:rsidRDefault="00D87403" w:rsidP="00D87403">
                        <w:r>
                          <w:t>О</w:t>
                        </w:r>
                      </w:p>
                    </w:txbxContent>
                  </v:textbox>
                </v:shape>
                <v:shape id="Text Box 5" o:spid="_x0000_s1029" type="#_x0000_t202" style="position:absolute;left:630;top:3911;width:41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  <v:textbox>
                    <w:txbxContent>
                      <w:p w:rsidR="00D87403" w:rsidRPr="00AF57AB" w:rsidRDefault="00D87403" w:rsidP="00D8740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6" o:spid="_x0000_s1030" type="#_x0000_t202" style="position:absolute;left:3885;top:3836;width:41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    <v:textbox>
                    <w:txbxContent>
                      <w:p w:rsidR="00D87403" w:rsidRDefault="00D87403" w:rsidP="00D87403">
                        <w:r>
                          <w:t>С</w:t>
                        </w:r>
                      </w:p>
                    </w:txbxContent>
                  </v:textbox>
                </v:shape>
                <v:shape id="Text Box 7" o:spid="_x0000_s1031" type="#_x0000_t202" style="position:absolute;left:3225;top:2362;width:41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    <v:textbox>
                    <w:txbxContent>
                      <w:p w:rsidR="00D87403" w:rsidRDefault="00D87403" w:rsidP="00D87403">
                        <w:r>
                          <w:t>В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" o:spid="_x0000_s1032" type="#_x0000_t32" style="position:absolute;left:3300;top:2655;width:690;height:13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ASycIAAADb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f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ASycIAAADbAAAADwAAAAAAAAAAAAAA&#10;AAChAgAAZHJzL2Rvd25yZXYueG1sUEsFBgAAAAAEAAQA+QAAAJADAAAAAA==&#10;"/>
                <v:shape id="AutoShape 9" o:spid="_x0000_s1033" type="#_x0000_t32" style="position:absolute;left:915;top:2655;width:645;height:13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s2UM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Y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ezZQxAAAANsAAAAPAAAAAAAAAAAA&#10;AAAAAKECAABkcnMvZG93bnJldi54bWxQSwUGAAAAAAQABAD5AAAAkgMAAAAA&#10;"/>
                <v:shape id="AutoShape 10" o:spid="_x0000_s1034" type="#_x0000_t32" style="position:absolute;left:915;top:4020;width:307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    <v:shape id="AutoShape 11" o:spid="_x0000_s1035" type="#_x0000_t32" style="position:absolute;left:915;top:2655;width:2385;height:13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Hw68EAAADbAAAADwAAAGRycy9kb3ducmV2LnhtbERPPWvDMBDdC/0P4gpdSiPbQzFulBAK&#10;hZChUNuDx0O62CbWyZEUx/331VDo+Hjf2/1qJ7GQD6NjBfkmA0GsnRm5V9A2n68liBCRDU6OScEP&#10;BdjvHh+2WBl3529a6tiLFMKhQgVDjHMlZdADWQwbNxMn7uy8xZig76XxeE/hdpJFlr1JiyOnhgFn&#10;+hhIX+qbVTCe2q92eblGr8tT3vk8NN2klXp+Wg/vICKt8V/85z4aBUVan76kHyB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YfDrwQAAANsAAAAPAAAAAAAAAAAAAAAA&#10;AKECAABkcnMvZG93bnJldi54bWxQSwUGAAAAAAQABAD5AAAAjwMAAAAA&#10;"/>
              </v:group>
            </w:pict>
          </mc:Fallback>
        </mc:AlternateConten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1. На рисунке АВ║С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7E036A8" wp14:editId="3F9D8434">
                <wp:simplePos x="0" y="0"/>
                <wp:positionH relativeFrom="column">
                  <wp:posOffset>269875</wp:posOffset>
                </wp:positionH>
                <wp:positionV relativeFrom="paragraph">
                  <wp:posOffset>76835</wp:posOffset>
                </wp:positionV>
                <wp:extent cx="1543050" cy="1032510"/>
                <wp:effectExtent l="0" t="0" r="19050" b="34290"/>
                <wp:wrapNone/>
                <wp:docPr id="10" name="Прямая со стрелкой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43050" cy="10325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0" o:spid="_x0000_s1026" type="#_x0000_t32" style="position:absolute;margin-left:21.25pt;margin-top:6.05pt;width:121.5pt;height:81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"/>
            </w:pict>
          </mc:Fallback>
        </mc:AlternateConten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8E58913" wp14:editId="38C84AA3">
                <wp:simplePos x="0" y="0"/>
                <wp:positionH relativeFrom="column">
                  <wp:posOffset>270510</wp:posOffset>
                </wp:positionH>
                <wp:positionV relativeFrom="paragraph">
                  <wp:posOffset>78740</wp:posOffset>
                </wp:positionV>
                <wp:extent cx="1104900" cy="0"/>
                <wp:effectExtent l="10160" t="12700" r="8890" b="6350"/>
                <wp:wrapNone/>
                <wp:docPr id="9" name="Прямая со стрелкой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049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9" o:spid="_x0000_s1026" type="#_x0000_t32" style="position:absolute;margin-left:21.3pt;margin-top:6.2pt;width:87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"/>
            </w:pict>
          </mc:Fallback>
        </mc:AlternateConten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а) Докажите, что АО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: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С = ВО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: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б) Найдите АВ, если О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5 см, ОВ = 9 см, С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25 см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Найдите отношение площадей треугольников АВС и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MN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, если АВ = 8 см, ВС = 12 см,               АС = 16 см, КМ = 10 см, М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5 см,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K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20 см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2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6E4138C" wp14:editId="26CED4E0">
                <wp:simplePos x="0" y="0"/>
                <wp:positionH relativeFrom="column">
                  <wp:posOffset>1200785</wp:posOffset>
                </wp:positionH>
                <wp:positionV relativeFrom="paragraph">
                  <wp:posOffset>197485</wp:posOffset>
                </wp:positionV>
                <wp:extent cx="271780" cy="270510"/>
                <wp:effectExtent l="0" t="2540" r="0" b="3175"/>
                <wp:wrapNone/>
                <wp:docPr id="8" name="Поле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270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7403" w:rsidRDefault="00D87403" w:rsidP="00D87403">
                            <w:r>
                              <w:t>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8" o:spid="_x0000_s1036" type="#_x0000_t202" style="position:absolute;left:0;text-align:left;margin-left:94.55pt;margin-top:15.55pt;width:21.4pt;height:21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" stroked="f">
                <v:textbox>
                  <w:txbxContent>
                    <w:p w:rsidR="00D87403" w:rsidRDefault="00D87403" w:rsidP="00D87403">
                      <w:r>
                        <w:t>В</w:t>
                      </w:r>
                    </w:p>
                  </w:txbxContent>
                </v:textbox>
              </v:shape>
            </w:pict>
          </mc:Fallback>
        </mc:AlternateConten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На рисунке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N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║АС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7C96852" wp14:editId="34B3EE8D">
                <wp:simplePos x="0" y="0"/>
                <wp:positionH relativeFrom="column">
                  <wp:posOffset>721995</wp:posOffset>
                </wp:positionH>
                <wp:positionV relativeFrom="paragraph">
                  <wp:posOffset>99060</wp:posOffset>
                </wp:positionV>
                <wp:extent cx="1561465" cy="1289685"/>
                <wp:effectExtent l="13970" t="16510" r="0" b="0"/>
                <wp:wrapNone/>
                <wp:docPr id="5" name="Группа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1465" cy="1289685"/>
                          <a:chOff x="2271" y="9360"/>
                          <a:chExt cx="2459" cy="2031"/>
                        </a:xfrm>
                      </wpg:grpSpPr>
                      <wps:wsp>
                        <wps:cNvPr id="6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4303" y="10965"/>
                            <a:ext cx="427" cy="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7403" w:rsidRPr="001348C3" w:rsidRDefault="00D87403" w:rsidP="00D8740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20"/>
                        <wps:cNvSpPr>
                          <a:spLocks noChangeArrowheads="1"/>
                        </wps:cNvSpPr>
                        <wps:spPr bwMode="auto">
                          <a:xfrm>
                            <a:off x="2271" y="9360"/>
                            <a:ext cx="2132" cy="192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5" o:spid="_x0000_s1037" style="position:absolute;left:0;text-align:left;margin-left:56.85pt;margin-top:7.8pt;width:122.95pt;height:101.55pt;z-index:251666432" coordorigin="2271,9360" coordsize="2459,20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">
                <v:shape id="Text Box 19" o:spid="_x0000_s1038" type="#_x0000_t202" style="position:absolute;left:4303;top:10965;width:427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    <v:textbox>
                    <w:txbxContent>
                      <w:p w:rsidR="00D87403" w:rsidRPr="001348C3" w:rsidRDefault="00D87403" w:rsidP="00D8740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20" o:spid="_x0000_s1039" type="#_x0000_t5" style="position:absolute;left:2271;top:9360;width:2132;height:19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euOcMA&#10;AADaAAAADwAAAGRycy9kb3ducmV2LnhtbESPwWrDMBBE74X8g9hALqWR20NTXMshBEJLLyV2KOS2&#10;WBvb2FoZSY6dv68KhRyHmXnDZNvZ9OJKzreWFTyvExDEldUt1wpO5eHpDYQPyBp7y6TgRh62+eIh&#10;w1TbiY90LUItIoR9igqaEIZUSl81ZNCv7UAcvYt1BkOUrpba4RThppcvSfIqDbYcFxocaN9Q1RWj&#10;UYDd+efL6G85lnWbfJzHx03ZkVKr5bx7BxFoDvfwf/tTK9jA35V4A2T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LeuOcMAAADaAAAADwAAAAAAAAAAAAAAAACYAgAAZHJzL2Rv&#10;d25yZXYueG1sUEsFBgAAAAAEAAQA9QAAAIgDAAAAAA==&#10;"/>
              </v:group>
            </w:pict>
          </mc:Fallback>
        </mc:AlternateConten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5D36C1D" wp14:editId="4AE78D05">
                <wp:simplePos x="0" y="0"/>
                <wp:positionH relativeFrom="column">
                  <wp:posOffset>995045</wp:posOffset>
                </wp:positionH>
                <wp:positionV relativeFrom="paragraph">
                  <wp:posOffset>199390</wp:posOffset>
                </wp:positionV>
                <wp:extent cx="800735" cy="0"/>
                <wp:effectExtent l="10795" t="8255" r="7620" b="10795"/>
                <wp:wrapNone/>
                <wp:docPr id="4" name="Прямая со стрелкой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7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" o:spid="_x0000_s1026" type="#_x0000_t32" style="position:absolute;margin-left:78.35pt;margin-top:15.7pt;width:63.0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"/>
            </w:pict>
          </mc:Fallback>
        </mc:AlternateConten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019D5A7" wp14:editId="6A264387">
                <wp:simplePos x="0" y="0"/>
                <wp:positionH relativeFrom="column">
                  <wp:posOffset>660400</wp:posOffset>
                </wp:positionH>
                <wp:positionV relativeFrom="paragraph">
                  <wp:posOffset>71755</wp:posOffset>
                </wp:positionV>
                <wp:extent cx="271780" cy="270510"/>
                <wp:effectExtent l="0" t="4445" r="4445" b="1270"/>
                <wp:wrapNone/>
                <wp:docPr id="3" name="Поле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270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7403" w:rsidRDefault="00D87403" w:rsidP="00D87403">
                            <w:r>
                              <w:t>М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" o:spid="_x0000_s1040" type="#_x0000_t202" style="position:absolute;left:0;text-align:left;margin-left:52pt;margin-top:5.65pt;width:21.4pt;height:21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" stroked="f">
                <v:textbox>
                  <w:txbxContent>
                    <w:p w:rsidR="00D87403" w:rsidRDefault="00D87403" w:rsidP="00D87403">
                      <w:r>
                        <w:t>МА</w:t>
                      </w:r>
                    </w:p>
                  </w:txbxContent>
                </v:textbox>
              </v:shape>
            </w:pict>
          </mc:Fallback>
        </mc:AlternateConten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8F98668" wp14:editId="77A620FD">
                <wp:simplePos x="0" y="0"/>
                <wp:positionH relativeFrom="column">
                  <wp:posOffset>1741170</wp:posOffset>
                </wp:positionH>
                <wp:positionV relativeFrom="paragraph">
                  <wp:posOffset>71755</wp:posOffset>
                </wp:positionV>
                <wp:extent cx="271145" cy="270510"/>
                <wp:effectExtent l="4445" t="4445" r="635" b="1270"/>
                <wp:wrapNone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145" cy="270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7403" w:rsidRPr="001348C3" w:rsidRDefault="00D87403" w:rsidP="00D87403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" o:spid="_x0000_s1041" type="#_x0000_t202" style="position:absolute;left:0;text-align:left;margin-left:137.1pt;margin-top:5.65pt;width:21.35pt;height:21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" stroked="f">
                <v:textbox>
                  <w:txbxContent>
                    <w:p w:rsidR="00D87403" w:rsidRPr="001348C3" w:rsidRDefault="00D87403" w:rsidP="00D87403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B4C889D" wp14:editId="0221CEDF">
                <wp:simplePos x="0" y="0"/>
                <wp:positionH relativeFrom="column">
                  <wp:posOffset>450215</wp:posOffset>
                </wp:positionH>
                <wp:positionV relativeFrom="paragraph">
                  <wp:posOffset>264160</wp:posOffset>
                </wp:positionV>
                <wp:extent cx="271780" cy="270510"/>
                <wp:effectExtent l="0" t="4445" r="0" b="1270"/>
                <wp:wrapNone/>
                <wp:docPr id="1" name="Пол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270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7403" w:rsidRDefault="00D87403" w:rsidP="00D87403">
                            <w:r>
                              <w:t>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" o:spid="_x0000_s1042" type="#_x0000_t202" style="position:absolute;left:0;text-align:left;margin-left:35.45pt;margin-top:20.8pt;width:21.4pt;height:21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" stroked="f">
                <v:textbox>
                  <w:txbxContent>
                    <w:p w:rsidR="00D87403" w:rsidRDefault="00D87403" w:rsidP="00D87403">
                      <w:r>
                        <w:t>А</w:t>
                      </w:r>
                    </w:p>
                  </w:txbxContent>
                </v:textbox>
              </v:shape>
            </w:pict>
          </mc:Fallback>
        </mc:AlternateConten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) Докажите, что АВ </w:t>
      </w:r>
      <w:r w:rsidRPr="00D8740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.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N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</w:t>
      </w:r>
      <w:r w:rsidRPr="00D8740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.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M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) Найдите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N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M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6 см, В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8 см,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С = 21 см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Даны стороны треугольников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QR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АВС: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Q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6 см,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R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20 см,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R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28 см, АВ = 12 см,               ВС = 15 см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,  АС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21 см. Найдите отношение площадей этих треугольников.</w:t>
      </w:r>
    </w:p>
    <w:p w:rsidR="00D87403" w:rsidRDefault="00D87403" w:rsidP="00D8740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87403" w:rsidRDefault="00D87403" w:rsidP="00D8740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87403" w:rsidRDefault="00D87403" w:rsidP="00D8740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87403" w:rsidRPr="00D87403" w:rsidRDefault="00D87403" w:rsidP="00D8740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Контрольная работа №5</w:t>
      </w:r>
    </w:p>
    <w:p w:rsidR="00D87403" w:rsidRPr="00D87403" w:rsidRDefault="00D87403" w:rsidP="00D8740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оотношения между сторонами и углами в прямоугольном треугольнике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1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 В прямоугольном треугольнике АВС 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220" w:dyaOrig="360">
          <v:shape id="_x0000_i1028" type="#_x0000_t75" style="width:111.2pt;height:18.4pt" o:ole="">
            <v:imagedata r:id="rId12" o:title=""/>
          </v:shape>
          <o:OLEObject Type="Embed" ProgID="Equation.DSMT4" ShapeID="_x0000_i1028" DrawAspect="Content" ObjectID="_1503327873" r:id="rId13"/>
        </w:objec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сота А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а 12 см.  Найдите АС и </w:t>
      </w:r>
      <w:proofErr w:type="spell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</w:t>
      </w:r>
      <w:proofErr w:type="spell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2. Диагональ В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араллелограмма АВС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ерпендикулярна к стороне А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площадь параллелограмма  АВС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АВ = 12 см,  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999" w:dyaOrig="320">
          <v:shape id="_x0000_i1029" type="#_x0000_t75" style="width:49.6pt;height:16pt" o:ole="">
            <v:imagedata r:id="rId14" o:title=""/>
          </v:shape>
          <o:OLEObject Type="Embed" ProgID="Equation.DSMT4" ShapeID="_x0000_i1029" DrawAspect="Content" ObjectID="_1503327874" r:id="rId15"/>
        </w:objec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2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1. Высота В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ямоугольного треугольника АВС равна 24 см и отсекает от гипотенузы АС отрезок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C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равный 18 см. Найдите АВ и </w:t>
      </w:r>
      <w:proofErr w:type="spell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</w:t>
      </w:r>
      <w:proofErr w:type="spell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2. Диагональ АС прямоугольника АВС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а 3 см и составляет со стороной А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гол 37</w:t>
      </w:r>
      <w:r w:rsidRPr="00D8740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площадь прямоугольника АВС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                                                  </w:t>
      </w:r>
    </w:p>
    <w:p w:rsid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87403" w:rsidRDefault="00D87403" w:rsidP="00D8740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Контрольная работа № 6 </w:t>
      </w: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кружность  </w:t>
      </w:r>
    </w:p>
    <w:p w:rsidR="00D87403" w:rsidRPr="00D87403" w:rsidRDefault="00D87403" w:rsidP="00D87403">
      <w:pPr>
        <w:widowControl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Вариант 1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1.  Через точку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кружности проведены диаметр АС и две хорды АВ и А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, равные радиусу этой окружности. Найдите углы четырехугольника АВС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градусные меры дуг АВ, ВС, С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, А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2. Основание равнобедренного треугольника равно 18 см, а боковая сторона равна 15 см. Найдите радиусы вписанной в треугольник и описанной около треугольника окружностей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Вариант 2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1.  Отрезок В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диаметр окружности с центром О. Хорда АС делит пополам радиус ОВ и перпендикулярна к нему. Найдите углы четырехугольника АВС</w:t>
      </w:r>
      <w:proofErr w:type="gramStart"/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градусные меры дуг АВ, ВС, С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, А</w:t>
      </w:r>
      <w:r w:rsidRPr="00D8740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7403">
        <w:rPr>
          <w:rFonts w:ascii="Times New Roman" w:eastAsia="Times New Roman" w:hAnsi="Times New Roman" w:cs="Times New Roman"/>
          <w:sz w:val="24"/>
          <w:szCs w:val="24"/>
          <w:lang w:eastAsia="ru-RU"/>
        </w:rPr>
        <w:t>2. Высота, проведенная к основанию равнобедренного треугольника, равна 9 см, а само основание равно 24 см. Найдите радиусы вписанной в треугольник и описанной около треугольника окружностей.</w:t>
      </w:r>
    </w:p>
    <w:p w:rsidR="00D87403" w:rsidRPr="00D87403" w:rsidRDefault="00D87403" w:rsidP="00D8740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D87403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D87403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D87403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D87403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D87403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D87403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D87403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D87403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D87403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D87403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220C12" w:rsidRPr="00220C12" w:rsidRDefault="00220C12" w:rsidP="00220C1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3463BA" w:rsidRDefault="003463BA" w:rsidP="00D87403"/>
    <w:sectPr w:rsidR="003463BA" w:rsidSect="00220C12">
      <w:pgSz w:w="16838" w:h="11906" w:orient="landscape"/>
      <w:pgMar w:top="851" w:right="395" w:bottom="850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94AC4"/>
    <w:multiLevelType w:val="hybridMultilevel"/>
    <w:tmpl w:val="151E5D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F96293"/>
    <w:multiLevelType w:val="multilevel"/>
    <w:tmpl w:val="E9DC5C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EE0335"/>
    <w:multiLevelType w:val="hybridMultilevel"/>
    <w:tmpl w:val="8B0E2E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C2446D"/>
    <w:multiLevelType w:val="hybridMultilevel"/>
    <w:tmpl w:val="A09E5A82"/>
    <w:lvl w:ilvl="0" w:tplc="5D528DA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5">
    <w:nsid w:val="0FE56760"/>
    <w:multiLevelType w:val="hybridMultilevel"/>
    <w:tmpl w:val="16BEB9D8"/>
    <w:lvl w:ilvl="0" w:tplc="0419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6">
    <w:nsid w:val="206C7486"/>
    <w:multiLevelType w:val="hybridMultilevel"/>
    <w:tmpl w:val="37F8AE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FC308D"/>
    <w:multiLevelType w:val="hybridMultilevel"/>
    <w:tmpl w:val="E1564388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456BDF"/>
    <w:multiLevelType w:val="hybridMultilevel"/>
    <w:tmpl w:val="2AB0F314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9">
    <w:nsid w:val="2BF46827"/>
    <w:multiLevelType w:val="hybridMultilevel"/>
    <w:tmpl w:val="ED10270A"/>
    <w:lvl w:ilvl="0" w:tplc="E6805496">
      <w:start w:val="3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C75386E"/>
    <w:multiLevelType w:val="hybridMultilevel"/>
    <w:tmpl w:val="EEA6FB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813E70"/>
    <w:multiLevelType w:val="hybridMultilevel"/>
    <w:tmpl w:val="FA0A0146"/>
    <w:lvl w:ilvl="0" w:tplc="04190005">
      <w:start w:val="1"/>
      <w:numFmt w:val="bullet"/>
      <w:lvlText w:val=""/>
      <w:lvlJc w:val="left"/>
      <w:pPr>
        <w:tabs>
          <w:tab w:val="num" w:pos="6"/>
        </w:tabs>
        <w:ind w:left="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726"/>
        </w:tabs>
        <w:ind w:left="7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446"/>
        </w:tabs>
        <w:ind w:left="144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166"/>
        </w:tabs>
        <w:ind w:left="21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886"/>
        </w:tabs>
        <w:ind w:left="28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606"/>
        </w:tabs>
        <w:ind w:left="36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326"/>
        </w:tabs>
        <w:ind w:left="43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046"/>
        </w:tabs>
        <w:ind w:left="50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766"/>
        </w:tabs>
        <w:ind w:left="5766" w:hanging="360"/>
      </w:pPr>
      <w:rPr>
        <w:rFonts w:ascii="Wingdings" w:hAnsi="Wingdings" w:hint="default"/>
      </w:rPr>
    </w:lvl>
  </w:abstractNum>
  <w:abstractNum w:abstractNumId="12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3">
    <w:nsid w:val="3F2D51DE"/>
    <w:multiLevelType w:val="hybridMultilevel"/>
    <w:tmpl w:val="FB544F34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4">
    <w:nsid w:val="474016D2"/>
    <w:multiLevelType w:val="hybridMultilevel"/>
    <w:tmpl w:val="17465C98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5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8C90C52"/>
    <w:multiLevelType w:val="multilevel"/>
    <w:tmpl w:val="910AB1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F1D5941"/>
    <w:multiLevelType w:val="hybridMultilevel"/>
    <w:tmpl w:val="60EE235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54F86689"/>
    <w:multiLevelType w:val="hybridMultilevel"/>
    <w:tmpl w:val="D158CCC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6EB2F44"/>
    <w:multiLevelType w:val="hybridMultilevel"/>
    <w:tmpl w:val="0B2AC5EE"/>
    <w:lvl w:ilvl="0" w:tplc="B8680AE6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6C85F5E"/>
    <w:multiLevelType w:val="hybridMultilevel"/>
    <w:tmpl w:val="DBD2AB1C"/>
    <w:lvl w:ilvl="0" w:tplc="FFFFFFFF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1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22">
    <w:nsid w:val="759D4C26"/>
    <w:multiLevelType w:val="hybridMultilevel"/>
    <w:tmpl w:val="4612A9B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>
    <w:nsid w:val="78814604"/>
    <w:multiLevelType w:val="hybridMultilevel"/>
    <w:tmpl w:val="A308FDE8"/>
    <w:lvl w:ilvl="0" w:tplc="B8680AE6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4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4"/>
  </w:num>
  <w:num w:numId="2">
    <w:abstractNumId w:val="20"/>
  </w:num>
  <w:num w:numId="3">
    <w:abstractNumId w:val="10"/>
  </w:num>
  <w:num w:numId="4">
    <w:abstractNumId w:val="11"/>
  </w:num>
  <w:num w:numId="5">
    <w:abstractNumId w:val="18"/>
  </w:num>
  <w:num w:numId="6">
    <w:abstractNumId w:val="21"/>
  </w:num>
  <w:num w:numId="7">
    <w:abstractNumId w:val="4"/>
  </w:num>
  <w:num w:numId="8">
    <w:abstractNumId w:val="12"/>
  </w:num>
  <w:num w:numId="9">
    <w:abstractNumId w:val="24"/>
  </w:num>
  <w:num w:numId="10">
    <w:abstractNumId w:val="13"/>
  </w:num>
  <w:num w:numId="11">
    <w:abstractNumId w:val="8"/>
  </w:num>
  <w:num w:numId="12">
    <w:abstractNumId w:val="22"/>
  </w:num>
  <w:num w:numId="13">
    <w:abstractNumId w:val="3"/>
  </w:num>
  <w:num w:numId="14">
    <w:abstractNumId w:val="15"/>
  </w:num>
  <w:num w:numId="15">
    <w:abstractNumId w:val="5"/>
  </w:num>
  <w:num w:numId="16">
    <w:abstractNumId w:val="1"/>
  </w:num>
  <w:num w:numId="17">
    <w:abstractNumId w:val="16"/>
  </w:num>
  <w:num w:numId="18">
    <w:abstractNumId w:val="17"/>
  </w:num>
  <w:num w:numId="19">
    <w:abstractNumId w:val="0"/>
  </w:num>
  <w:num w:numId="20">
    <w:abstractNumId w:val="2"/>
  </w:num>
  <w:num w:numId="21">
    <w:abstractNumId w:val="6"/>
  </w:num>
  <w:num w:numId="22">
    <w:abstractNumId w:val="7"/>
  </w:num>
  <w:num w:numId="2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9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0C12"/>
    <w:rsid w:val="00220C12"/>
    <w:rsid w:val="003463BA"/>
    <w:rsid w:val="00D87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220C12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20C12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20C12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21">
    <w:name w:val="Заголовок 21"/>
    <w:basedOn w:val="a"/>
    <w:next w:val="a"/>
    <w:uiPriority w:val="9"/>
    <w:semiHidden/>
    <w:unhideWhenUsed/>
    <w:qFormat/>
    <w:rsid w:val="00220C12"/>
    <w:pPr>
      <w:keepNext/>
      <w:keepLines/>
      <w:spacing w:before="200" w:after="0" w:line="240" w:lineRule="auto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220C12"/>
  </w:style>
  <w:style w:type="paragraph" w:styleId="a3">
    <w:name w:val="Normal (Web)"/>
    <w:basedOn w:val="a"/>
    <w:uiPriority w:val="99"/>
    <w:rsid w:val="00220C1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2">
    <w:name w:val="Body Text 2"/>
    <w:basedOn w:val="a"/>
    <w:link w:val="23"/>
    <w:uiPriority w:val="99"/>
    <w:semiHidden/>
    <w:unhideWhenUsed/>
    <w:rsid w:val="00220C12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3">
    <w:name w:val="Основной текст 2 Знак"/>
    <w:basedOn w:val="a0"/>
    <w:link w:val="22"/>
    <w:uiPriority w:val="99"/>
    <w:semiHidden/>
    <w:rsid w:val="00220C1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220C12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a5">
    <w:name w:val="Plain Text"/>
    <w:basedOn w:val="a"/>
    <w:link w:val="a6"/>
    <w:rsid w:val="00220C1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6">
    <w:name w:val="Текст Знак"/>
    <w:basedOn w:val="a0"/>
    <w:link w:val="a5"/>
    <w:rsid w:val="00220C12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7">
    <w:name w:val="Body Text"/>
    <w:basedOn w:val="a"/>
    <w:link w:val="a8"/>
    <w:rsid w:val="00220C12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Основной текст Знак"/>
    <w:basedOn w:val="a0"/>
    <w:link w:val="a7"/>
    <w:rsid w:val="00220C1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220C12"/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character" w:styleId="a9">
    <w:name w:val="footnote reference"/>
    <w:basedOn w:val="a0"/>
    <w:semiHidden/>
    <w:rsid w:val="00220C12"/>
    <w:rPr>
      <w:vertAlign w:val="superscript"/>
    </w:rPr>
  </w:style>
  <w:style w:type="paragraph" w:styleId="aa">
    <w:name w:val="footnote text"/>
    <w:basedOn w:val="a"/>
    <w:link w:val="ab"/>
    <w:semiHidden/>
    <w:rsid w:val="00220C12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b">
    <w:name w:val="Текст сноски Знак"/>
    <w:basedOn w:val="a0"/>
    <w:link w:val="aa"/>
    <w:semiHidden/>
    <w:rsid w:val="00220C1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NR">
    <w:name w:val="NR"/>
    <w:basedOn w:val="a"/>
    <w:rsid w:val="00220C12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220C12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d">
    <w:name w:val="Текст выноски Знак"/>
    <w:basedOn w:val="a0"/>
    <w:link w:val="ac"/>
    <w:uiPriority w:val="99"/>
    <w:semiHidden/>
    <w:rsid w:val="00220C1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10">
    <w:name w:val="Заголовок 2 Знак1"/>
    <w:basedOn w:val="a0"/>
    <w:uiPriority w:val="9"/>
    <w:semiHidden/>
    <w:rsid w:val="00220C1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220C12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20C12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20C12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21">
    <w:name w:val="Заголовок 21"/>
    <w:basedOn w:val="a"/>
    <w:next w:val="a"/>
    <w:uiPriority w:val="9"/>
    <w:semiHidden/>
    <w:unhideWhenUsed/>
    <w:qFormat/>
    <w:rsid w:val="00220C12"/>
    <w:pPr>
      <w:keepNext/>
      <w:keepLines/>
      <w:spacing w:before="200" w:after="0" w:line="240" w:lineRule="auto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220C12"/>
  </w:style>
  <w:style w:type="paragraph" w:styleId="a3">
    <w:name w:val="Normal (Web)"/>
    <w:basedOn w:val="a"/>
    <w:uiPriority w:val="99"/>
    <w:rsid w:val="00220C1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2">
    <w:name w:val="Body Text 2"/>
    <w:basedOn w:val="a"/>
    <w:link w:val="23"/>
    <w:uiPriority w:val="99"/>
    <w:semiHidden/>
    <w:unhideWhenUsed/>
    <w:rsid w:val="00220C12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3">
    <w:name w:val="Основной текст 2 Знак"/>
    <w:basedOn w:val="a0"/>
    <w:link w:val="22"/>
    <w:uiPriority w:val="99"/>
    <w:semiHidden/>
    <w:rsid w:val="00220C1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220C12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a5">
    <w:name w:val="Plain Text"/>
    <w:basedOn w:val="a"/>
    <w:link w:val="a6"/>
    <w:rsid w:val="00220C1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6">
    <w:name w:val="Текст Знак"/>
    <w:basedOn w:val="a0"/>
    <w:link w:val="a5"/>
    <w:rsid w:val="00220C12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7">
    <w:name w:val="Body Text"/>
    <w:basedOn w:val="a"/>
    <w:link w:val="a8"/>
    <w:rsid w:val="00220C12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Основной текст Знак"/>
    <w:basedOn w:val="a0"/>
    <w:link w:val="a7"/>
    <w:rsid w:val="00220C1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220C12"/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character" w:styleId="a9">
    <w:name w:val="footnote reference"/>
    <w:basedOn w:val="a0"/>
    <w:semiHidden/>
    <w:rsid w:val="00220C12"/>
    <w:rPr>
      <w:vertAlign w:val="superscript"/>
    </w:rPr>
  </w:style>
  <w:style w:type="paragraph" w:styleId="aa">
    <w:name w:val="footnote text"/>
    <w:basedOn w:val="a"/>
    <w:link w:val="ab"/>
    <w:semiHidden/>
    <w:rsid w:val="00220C12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b">
    <w:name w:val="Текст сноски Знак"/>
    <w:basedOn w:val="a0"/>
    <w:link w:val="aa"/>
    <w:semiHidden/>
    <w:rsid w:val="00220C1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NR">
    <w:name w:val="NR"/>
    <w:basedOn w:val="a"/>
    <w:rsid w:val="00220C12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220C12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d">
    <w:name w:val="Текст выноски Знак"/>
    <w:basedOn w:val="a0"/>
    <w:link w:val="ac"/>
    <w:uiPriority w:val="99"/>
    <w:semiHidden/>
    <w:rsid w:val="00220C1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10">
    <w:name w:val="Заголовок 2 Знак1"/>
    <w:basedOn w:val="a0"/>
    <w:uiPriority w:val="9"/>
    <w:semiHidden/>
    <w:rsid w:val="00220C1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7492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02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0</Pages>
  <Words>5016</Words>
  <Characters>28592</Characters>
  <Application>Microsoft Office Word</Application>
  <DocSecurity>0</DocSecurity>
  <Lines>238</Lines>
  <Paragraphs>67</Paragraphs>
  <ScaleCrop>false</ScaleCrop>
  <Company/>
  <LinksUpToDate>false</LinksUpToDate>
  <CharactersWithSpaces>335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</dc:creator>
  <cp:lastModifiedBy>AM</cp:lastModifiedBy>
  <cp:revision>3</cp:revision>
  <dcterms:created xsi:type="dcterms:W3CDTF">2015-09-09T12:15:00Z</dcterms:created>
  <dcterms:modified xsi:type="dcterms:W3CDTF">2015-09-09T13:13:00Z</dcterms:modified>
</cp:coreProperties>
</file>